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4" r:id="rId2"/>
    <p:sldId id="313" r:id="rId3"/>
    <p:sldId id="319" r:id="rId4"/>
    <p:sldId id="311" r:id="rId5"/>
    <p:sldId id="317" r:id="rId6"/>
    <p:sldId id="307" r:id="rId7"/>
    <p:sldId id="308" r:id="rId8"/>
    <p:sldId id="309" r:id="rId9"/>
    <p:sldId id="286" r:id="rId10"/>
    <p:sldId id="287" r:id="rId11"/>
    <p:sldId id="288" r:id="rId12"/>
    <p:sldId id="289" r:id="rId13"/>
    <p:sldId id="290" r:id="rId14"/>
    <p:sldId id="291" r:id="rId15"/>
    <p:sldId id="29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60" y="465"/>
      </p:cViewPr>
      <p:guideLst>
        <p:guide orient="horz" pos="225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26" Type="http://schemas.openxmlformats.org/officeDocument/2006/relationships/image" Target="../media/image36.wmf"/><Relationship Id="rId21" Type="http://schemas.openxmlformats.org/officeDocument/2006/relationships/image" Target="../media/image31.wmf"/><Relationship Id="rId34" Type="http://schemas.openxmlformats.org/officeDocument/2006/relationships/image" Target="../media/image4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5" Type="http://schemas.openxmlformats.org/officeDocument/2006/relationships/image" Target="../media/image35.wmf"/><Relationship Id="rId33" Type="http://schemas.openxmlformats.org/officeDocument/2006/relationships/image" Target="../media/image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29" Type="http://schemas.openxmlformats.org/officeDocument/2006/relationships/image" Target="../media/image39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24" Type="http://schemas.openxmlformats.org/officeDocument/2006/relationships/image" Target="../media/image34.wmf"/><Relationship Id="rId32" Type="http://schemas.openxmlformats.org/officeDocument/2006/relationships/image" Target="../media/image42.wmf"/><Relationship Id="rId37" Type="http://schemas.openxmlformats.org/officeDocument/2006/relationships/image" Target="../media/image46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23" Type="http://schemas.openxmlformats.org/officeDocument/2006/relationships/image" Target="../media/image33.wmf"/><Relationship Id="rId28" Type="http://schemas.openxmlformats.org/officeDocument/2006/relationships/image" Target="../media/image38.wmf"/><Relationship Id="rId36" Type="http://schemas.openxmlformats.org/officeDocument/2006/relationships/image" Target="../media/image45.wmf"/><Relationship Id="rId10" Type="http://schemas.openxmlformats.org/officeDocument/2006/relationships/image" Target="../media/image20.emf"/><Relationship Id="rId19" Type="http://schemas.openxmlformats.org/officeDocument/2006/relationships/image" Target="../media/image29.wmf"/><Relationship Id="rId31" Type="http://schemas.openxmlformats.org/officeDocument/2006/relationships/image" Target="../media/image41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Relationship Id="rId22" Type="http://schemas.openxmlformats.org/officeDocument/2006/relationships/image" Target="../media/image32.wmf"/><Relationship Id="rId27" Type="http://schemas.openxmlformats.org/officeDocument/2006/relationships/image" Target="../media/image37.wmf"/><Relationship Id="rId30" Type="http://schemas.openxmlformats.org/officeDocument/2006/relationships/image" Target="../media/image40.wmf"/><Relationship Id="rId35" Type="http://schemas.openxmlformats.org/officeDocument/2006/relationships/image" Target="../media/image44.wmf"/><Relationship Id="rId8" Type="http://schemas.openxmlformats.org/officeDocument/2006/relationships/image" Target="../media/image18.w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emf"/><Relationship Id="rId9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7.wmf"/><Relationship Id="rId7" Type="http://schemas.openxmlformats.org/officeDocument/2006/relationships/image" Target="../media/image90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53.wmf"/><Relationship Id="rId4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18" Type="http://schemas.openxmlformats.org/officeDocument/2006/relationships/image" Target="../media/image123.png"/><Relationship Id="rId26" Type="http://schemas.openxmlformats.org/officeDocument/2006/relationships/image" Target="../media/image134.png"/><Relationship Id="rId3" Type="http://schemas.openxmlformats.org/officeDocument/2006/relationships/image" Target="../media/image3210.png"/><Relationship Id="rId21" Type="http://schemas.openxmlformats.org/officeDocument/2006/relationships/image" Target="../media/image129.png"/><Relationship Id="rId7" Type="http://schemas.openxmlformats.org/officeDocument/2006/relationships/image" Target="../media/image3610.png"/><Relationship Id="rId12" Type="http://schemas.openxmlformats.org/officeDocument/2006/relationships/image" Target="../media/image121.png"/><Relationship Id="rId17" Type="http://schemas.openxmlformats.org/officeDocument/2006/relationships/image" Target="../media/image125.png"/><Relationship Id="rId25" Type="http://schemas.openxmlformats.org/officeDocument/2006/relationships/image" Target="../media/image126.png"/><Relationship Id="rId2" Type="http://schemas.openxmlformats.org/officeDocument/2006/relationships/image" Target="../media/image31.png"/><Relationship Id="rId20" Type="http://schemas.openxmlformats.org/officeDocument/2006/relationships/image" Target="../media/image128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120.png"/><Relationship Id="rId24" Type="http://schemas.openxmlformats.org/officeDocument/2006/relationships/image" Target="../media/image132.png"/><Relationship Id="rId5" Type="http://schemas.openxmlformats.org/officeDocument/2006/relationships/image" Target="../media/image116.png"/><Relationship Id="rId23" Type="http://schemas.openxmlformats.org/officeDocument/2006/relationships/image" Target="../media/image131.png"/><Relationship Id="rId15" Type="http://schemas.openxmlformats.org/officeDocument/2006/relationships/image" Target="../media/image1231.png"/><Relationship Id="rId10" Type="http://schemas.openxmlformats.org/officeDocument/2006/relationships/image" Target="../media/image119.png"/><Relationship Id="rId19" Type="http://schemas.openxmlformats.org/officeDocument/2006/relationships/image" Target="../media/image127.png"/><Relationship Id="rId4" Type="http://schemas.openxmlformats.org/officeDocument/2006/relationships/image" Target="../media/image33.png"/><Relationship Id="rId9" Type="http://schemas.openxmlformats.org/officeDocument/2006/relationships/image" Target="../media/image118.png"/><Relationship Id="rId22" Type="http://schemas.openxmlformats.org/officeDocument/2006/relationships/image" Target="../media/image130.png"/><Relationship Id="rId14" Type="http://schemas.openxmlformats.org/officeDocument/2006/relationships/image" Target="../media/image4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6.png"/><Relationship Id="rId7" Type="http://schemas.openxmlformats.org/officeDocument/2006/relationships/image" Target="../media/image138.png"/><Relationship Id="rId12" Type="http://schemas.openxmlformats.org/officeDocument/2006/relationships/image" Target="../media/image97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11" Type="http://schemas.openxmlformats.org/officeDocument/2006/relationships/image" Target="../media/image94.png"/><Relationship Id="rId5" Type="http://schemas.openxmlformats.org/officeDocument/2006/relationships/image" Target="../media/image315.png"/><Relationship Id="rId10" Type="http://schemas.openxmlformats.org/officeDocument/2006/relationships/image" Target="../media/image141.png"/><Relationship Id="rId4" Type="http://schemas.openxmlformats.org/officeDocument/2006/relationships/image" Target="../media/image314.png"/><Relationship Id="rId9" Type="http://schemas.openxmlformats.org/officeDocument/2006/relationships/image" Target="../media/image140.png"/><Relationship Id="rId14" Type="http://schemas.openxmlformats.org/officeDocument/2006/relationships/image" Target="../media/image3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4.png"/><Relationship Id="rId18" Type="http://schemas.openxmlformats.org/officeDocument/2006/relationships/image" Target="../media/image151.png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143.png"/><Relationship Id="rId21" Type="http://schemas.openxmlformats.org/officeDocument/2006/relationships/image" Target="../media/image159.png"/><Relationship Id="rId7" Type="http://schemas.openxmlformats.org/officeDocument/2006/relationships/image" Target="../media/image148.png"/><Relationship Id="rId12" Type="http://schemas.openxmlformats.org/officeDocument/2006/relationships/image" Target="../media/image153.png"/><Relationship Id="rId17" Type="http://schemas.openxmlformats.org/officeDocument/2006/relationships/image" Target="../media/image147.png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png"/><Relationship Id="rId20" Type="http://schemas.openxmlformats.org/officeDocument/2006/relationships/image" Target="../media/image145.png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7.vml"/><Relationship Id="rId11" Type="http://schemas.openxmlformats.org/officeDocument/2006/relationships/image" Target="../media/image146.png"/><Relationship Id="rId24" Type="http://schemas.openxmlformats.org/officeDocument/2006/relationships/oleObject" Target="../embeddings/oleObject83.bin"/><Relationship Id="rId15" Type="http://schemas.openxmlformats.org/officeDocument/2006/relationships/image" Target="../media/image156.png"/><Relationship Id="rId23" Type="http://schemas.openxmlformats.org/officeDocument/2006/relationships/image" Target="../media/image94.wmf"/><Relationship Id="rId28" Type="http://schemas.openxmlformats.org/officeDocument/2006/relationships/oleObject" Target="../embeddings/oleObject85.bin"/><Relationship Id="rId10" Type="http://schemas.openxmlformats.org/officeDocument/2006/relationships/image" Target="../media/image133.png"/><Relationship Id="rId19" Type="http://schemas.openxmlformats.org/officeDocument/2006/relationships/image" Target="../media/image152.png"/><Relationship Id="rId4" Type="http://schemas.openxmlformats.org/officeDocument/2006/relationships/image" Target="../media/image144.png"/><Relationship Id="rId9" Type="http://schemas.openxmlformats.org/officeDocument/2006/relationships/image" Target="../media/image150.png"/><Relationship Id="rId14" Type="http://schemas.openxmlformats.org/officeDocument/2006/relationships/image" Target="../media/image142.png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9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3" Type="http://schemas.openxmlformats.org/officeDocument/2006/relationships/image" Target="../media/image158.png"/><Relationship Id="rId12" Type="http://schemas.openxmlformats.org/officeDocument/2006/relationships/image" Target="../media/image168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13" Type="http://schemas.openxmlformats.org/officeDocument/2006/relationships/image" Target="../media/image178.png"/><Relationship Id="rId18" Type="http://schemas.openxmlformats.org/officeDocument/2006/relationships/image" Target="../media/image180.png"/><Relationship Id="rId7" Type="http://schemas.openxmlformats.org/officeDocument/2006/relationships/image" Target="../media/image1020.png"/><Relationship Id="rId12" Type="http://schemas.openxmlformats.org/officeDocument/2006/relationships/image" Target="../media/image173.png"/><Relationship Id="rId17" Type="http://schemas.openxmlformats.org/officeDocument/2006/relationships/image" Target="../media/image110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0.png"/><Relationship Id="rId11" Type="http://schemas.openxmlformats.org/officeDocument/2006/relationships/image" Target="../media/image172.png"/><Relationship Id="rId5" Type="http://schemas.openxmlformats.org/officeDocument/2006/relationships/image" Target="../media/image34.png"/><Relationship Id="rId10" Type="http://schemas.openxmlformats.org/officeDocument/2006/relationships/image" Target="../media/image171.png"/><Relationship Id="rId9" Type="http://schemas.openxmlformats.org/officeDocument/2006/relationships/image" Target="../media/image163.png"/><Relationship Id="rId14" Type="http://schemas.openxmlformats.org/officeDocument/2006/relationships/image" Target="../media/image17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png"/><Relationship Id="rId13" Type="http://schemas.openxmlformats.org/officeDocument/2006/relationships/image" Target="../media/image1220.png"/><Relationship Id="rId3" Type="http://schemas.openxmlformats.org/officeDocument/2006/relationships/image" Target="../media/image182.png"/><Relationship Id="rId7" Type="http://schemas.openxmlformats.org/officeDocument/2006/relationships/image" Target="../media/image341.png"/><Relationship Id="rId12" Type="http://schemas.openxmlformats.org/officeDocument/2006/relationships/image" Target="../media/image1210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png"/><Relationship Id="rId11" Type="http://schemas.openxmlformats.org/officeDocument/2006/relationships/image" Target="../media/image345.png"/><Relationship Id="rId5" Type="http://schemas.openxmlformats.org/officeDocument/2006/relationships/image" Target="../media/image339.png"/><Relationship Id="rId15" Type="http://schemas.openxmlformats.org/officeDocument/2006/relationships/image" Target="../media/image1240.png"/><Relationship Id="rId10" Type="http://schemas.openxmlformats.org/officeDocument/2006/relationships/image" Target="../media/image175.png"/><Relationship Id="rId4" Type="http://schemas.openxmlformats.org/officeDocument/2006/relationships/image" Target="../media/image183.png"/><Relationship Id="rId9" Type="http://schemas.openxmlformats.org/officeDocument/2006/relationships/image" Target="../media/image174.png"/><Relationship Id="rId14" Type="http://schemas.openxmlformats.org/officeDocument/2006/relationships/image" Target="../media/image12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6.wmf"/><Relationship Id="rId26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png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Relationship Id="rId22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0.bin"/><Relationship Id="rId21" Type="http://schemas.openxmlformats.org/officeDocument/2006/relationships/image" Target="../media/image47.png"/><Relationship Id="rId42" Type="http://schemas.openxmlformats.org/officeDocument/2006/relationships/oleObject" Target="../embeddings/oleObject28.bin"/><Relationship Id="rId47" Type="http://schemas.openxmlformats.org/officeDocument/2006/relationships/image" Target="../media/image32.wmf"/><Relationship Id="rId63" Type="http://schemas.openxmlformats.org/officeDocument/2006/relationships/image" Target="../media/image40.wmf"/><Relationship Id="rId68" Type="http://schemas.openxmlformats.org/officeDocument/2006/relationships/image" Target="../media/image48.png"/><Relationship Id="rId1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7.wmf"/><Relationship Id="rId53" Type="http://schemas.openxmlformats.org/officeDocument/2006/relationships/image" Target="../media/image35.wmf"/><Relationship Id="rId58" Type="http://schemas.openxmlformats.org/officeDocument/2006/relationships/oleObject" Target="../embeddings/oleObject36.bin"/><Relationship Id="rId74" Type="http://schemas.openxmlformats.org/officeDocument/2006/relationships/image" Target="../media/image43.wmf"/><Relationship Id="rId79" Type="http://schemas.openxmlformats.org/officeDocument/2006/relationships/image" Target="../media/image50.png"/><Relationship Id="rId5" Type="http://schemas.openxmlformats.org/officeDocument/2006/relationships/oleObject" Target="../embeddings/oleObject10.bin"/><Relationship Id="rId61" Type="http://schemas.openxmlformats.org/officeDocument/2006/relationships/image" Target="../media/image39.wmf"/><Relationship Id="rId82" Type="http://schemas.openxmlformats.org/officeDocument/2006/relationships/image" Target="../media/image46.wmf"/><Relationship Id="rId19" Type="http://schemas.openxmlformats.org/officeDocument/2006/relationships/oleObject" Target="../embeddings/oleObject17.bin"/><Relationship Id="rId14" Type="http://schemas.openxmlformats.org/officeDocument/2006/relationships/image" Target="../media/image16.wmf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6.wmf"/><Relationship Id="rId43" Type="http://schemas.openxmlformats.org/officeDocument/2006/relationships/image" Target="../media/image30.wmf"/><Relationship Id="rId48" Type="http://schemas.openxmlformats.org/officeDocument/2006/relationships/oleObject" Target="../embeddings/oleObject31.bin"/><Relationship Id="rId56" Type="http://schemas.openxmlformats.org/officeDocument/2006/relationships/oleObject" Target="../embeddings/oleObject35.bin"/><Relationship Id="rId64" Type="http://schemas.openxmlformats.org/officeDocument/2006/relationships/oleObject" Target="../embeddings/oleObject39.bin"/><Relationship Id="rId69" Type="http://schemas.openxmlformats.org/officeDocument/2006/relationships/image" Target="../media/image49.png"/><Relationship Id="rId77" Type="http://schemas.openxmlformats.org/officeDocument/2006/relationships/oleObject" Target="../embeddings/oleObject43.bin"/><Relationship Id="rId8" Type="http://schemas.openxmlformats.org/officeDocument/2006/relationships/image" Target="../media/image13.emf"/><Relationship Id="rId51" Type="http://schemas.openxmlformats.org/officeDocument/2006/relationships/image" Target="../media/image34.wmf"/><Relationship Id="rId72" Type="http://schemas.openxmlformats.org/officeDocument/2006/relationships/image" Target="../media/image7.wmf"/><Relationship Id="rId80" Type="http://schemas.openxmlformats.org/officeDocument/2006/relationships/image" Target="../media/image51.png"/><Relationship Id="rId3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6.bin"/><Relationship Id="rId46" Type="http://schemas.openxmlformats.org/officeDocument/2006/relationships/oleObject" Target="../embeddings/oleObject30.bin"/><Relationship Id="rId59" Type="http://schemas.openxmlformats.org/officeDocument/2006/relationships/image" Target="../media/image38.wmf"/><Relationship Id="rId67" Type="http://schemas.openxmlformats.org/officeDocument/2006/relationships/image" Target="../media/image42.wmf"/><Relationship Id="rId20" Type="http://schemas.openxmlformats.org/officeDocument/2006/relationships/image" Target="../media/image19.wmf"/><Relationship Id="rId41" Type="http://schemas.openxmlformats.org/officeDocument/2006/relationships/image" Target="../media/image29.wmf"/><Relationship Id="rId54" Type="http://schemas.openxmlformats.org/officeDocument/2006/relationships/oleObject" Target="../embeddings/oleObject34.bin"/><Relationship Id="rId62" Type="http://schemas.openxmlformats.org/officeDocument/2006/relationships/oleObject" Target="../embeddings/oleObject38.bin"/><Relationship Id="rId70" Type="http://schemas.microsoft.com/office/2007/relationships/hdphoto" Target="../media/hdphoto1.wdp"/><Relationship Id="rId75" Type="http://schemas.openxmlformats.org/officeDocument/2006/relationships/oleObject" Target="../embeddings/oleObject4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20.e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49" Type="http://schemas.openxmlformats.org/officeDocument/2006/relationships/image" Target="../media/image33.wmf"/><Relationship Id="rId57" Type="http://schemas.openxmlformats.org/officeDocument/2006/relationships/image" Target="../media/image37.wmf"/><Relationship Id="rId10" Type="http://schemas.openxmlformats.org/officeDocument/2006/relationships/image" Target="../media/image14.wmf"/><Relationship Id="rId31" Type="http://schemas.openxmlformats.org/officeDocument/2006/relationships/image" Target="../media/image24.wmf"/><Relationship Id="rId44" Type="http://schemas.openxmlformats.org/officeDocument/2006/relationships/oleObject" Target="../embeddings/oleObject29.bin"/><Relationship Id="rId52" Type="http://schemas.openxmlformats.org/officeDocument/2006/relationships/oleObject" Target="../embeddings/oleObject33.bin"/><Relationship Id="rId60" Type="http://schemas.openxmlformats.org/officeDocument/2006/relationships/oleObject" Target="../embeddings/oleObject37.bin"/><Relationship Id="rId65" Type="http://schemas.openxmlformats.org/officeDocument/2006/relationships/image" Target="../media/image41.wmf"/><Relationship Id="rId73" Type="http://schemas.openxmlformats.org/officeDocument/2006/relationships/oleObject" Target="../embeddings/oleObject41.bin"/><Relationship Id="rId78" Type="http://schemas.openxmlformats.org/officeDocument/2006/relationships/image" Target="../media/image45.wmf"/><Relationship Id="rId81" Type="http://schemas.openxmlformats.org/officeDocument/2006/relationships/oleObject" Target="../embeddings/oleObject4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9" Type="http://schemas.openxmlformats.org/officeDocument/2006/relationships/image" Target="../media/image28.wmf"/><Relationship Id="rId34" Type="http://schemas.openxmlformats.org/officeDocument/2006/relationships/oleObject" Target="../embeddings/oleObject24.bin"/><Relationship Id="rId50" Type="http://schemas.openxmlformats.org/officeDocument/2006/relationships/oleObject" Target="../embeddings/oleObject32.bin"/><Relationship Id="rId55" Type="http://schemas.openxmlformats.org/officeDocument/2006/relationships/image" Target="../media/image36.wmf"/><Relationship Id="rId76" Type="http://schemas.openxmlformats.org/officeDocument/2006/relationships/image" Target="../media/image44.wmf"/><Relationship Id="rId7" Type="http://schemas.openxmlformats.org/officeDocument/2006/relationships/oleObject" Target="../embeddings/oleObject11.bin"/><Relationship Id="rId71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23.wmf"/><Relationship Id="rId24" Type="http://schemas.openxmlformats.org/officeDocument/2006/relationships/oleObject" Target="../embeddings/oleObject19.bin"/><Relationship Id="rId40" Type="http://schemas.openxmlformats.org/officeDocument/2006/relationships/oleObject" Target="../embeddings/oleObject27.bin"/><Relationship Id="rId45" Type="http://schemas.openxmlformats.org/officeDocument/2006/relationships/image" Target="../media/image31.wmf"/><Relationship Id="rId66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62.emf"/><Relationship Id="rId18" Type="http://schemas.openxmlformats.org/officeDocument/2006/relationships/image" Target="../media/image58.emf"/><Relationship Id="rId26" Type="http://schemas.openxmlformats.org/officeDocument/2006/relationships/image" Target="../media/image65.png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1.bin"/><Relationship Id="rId25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e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7.wmf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79.png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80.png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66.wmf"/><Relationship Id="rId9" Type="http://schemas.openxmlformats.org/officeDocument/2006/relationships/image" Target="../media/image67.wmf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6.png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image" Target="../media/image85.png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102.png"/><Relationship Id="rId3" Type="http://schemas.openxmlformats.org/officeDocument/2006/relationships/image" Target="../media/image95.png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8.wmf"/><Relationship Id="rId17" Type="http://schemas.openxmlformats.org/officeDocument/2006/relationships/image" Target="../media/image100.png"/><Relationship Id="rId25" Type="http://schemas.openxmlformats.org/officeDocument/2006/relationships/image" Target="../media/image9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3.emf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92.emf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19" Type="http://schemas.openxmlformats.org/officeDocument/2006/relationships/image" Target="../media/image89.wmf"/><Relationship Id="rId4" Type="http://schemas.openxmlformats.org/officeDocument/2006/relationships/image" Target="../media/image96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3.wmf"/><Relationship Id="rId22" Type="http://schemas.openxmlformats.org/officeDocument/2006/relationships/image" Target="../media/image9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08.png"/><Relationship Id="rId18" Type="http://schemas.openxmlformats.org/officeDocument/2006/relationships/image" Target="../media/image113.png"/><Relationship Id="rId3" Type="http://schemas.openxmlformats.org/officeDocument/2006/relationships/image" Target="../media/image104.png"/><Relationship Id="rId7" Type="http://schemas.openxmlformats.org/officeDocument/2006/relationships/image" Target="../media/image18.png"/><Relationship Id="rId12" Type="http://schemas.openxmlformats.org/officeDocument/2006/relationships/image" Target="../media/image230.png"/><Relationship Id="rId17" Type="http://schemas.openxmlformats.org/officeDocument/2006/relationships/image" Target="../media/image112.png"/><Relationship Id="rId2" Type="http://schemas.openxmlformats.org/officeDocument/2006/relationships/image" Target="../media/image103.png"/><Relationship Id="rId16" Type="http://schemas.openxmlformats.org/officeDocument/2006/relationships/image" Target="../media/image111.png"/><Relationship Id="rId20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11" Type="http://schemas.openxmlformats.org/officeDocument/2006/relationships/image" Target="../media/image220.png"/><Relationship Id="rId5" Type="http://schemas.openxmlformats.org/officeDocument/2006/relationships/image" Target="../media/image107.png"/><Relationship Id="rId15" Type="http://schemas.openxmlformats.org/officeDocument/2006/relationships/image" Target="../media/image110.png"/><Relationship Id="rId10" Type="http://schemas.openxmlformats.org/officeDocument/2006/relationships/image" Target="../media/image21.png"/><Relationship Id="rId19" Type="http://schemas.openxmlformats.org/officeDocument/2006/relationships/image" Target="../media/image114.png"/><Relationship Id="rId4" Type="http://schemas.openxmlformats.org/officeDocument/2006/relationships/image" Target="../media/image105.png"/><Relationship Id="rId9" Type="http://schemas.openxmlformats.org/officeDocument/2006/relationships/image" Target="../media/image20.png"/><Relationship Id="rId14" Type="http://schemas.openxmlformats.org/officeDocument/2006/relationships/image" Target="../media/image10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11:  </a:t>
            </a:r>
            <a:r>
              <a:rPr lang="en-US" sz="2000" b="1" dirty="0">
                <a:solidFill>
                  <a:srgbClr val="000099"/>
                </a:solidFill>
                <a:ea typeface="Cambria Math" panose="02040503050406030204" pitchFamily="18" charset="0"/>
              </a:rPr>
              <a:t>Electrodynamics, non-equilibrium superconductivity, and beyond BC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0:  BCS theory ---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Temperature dependence, thermodynamics, and 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coherence factor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84765" y="1503026"/>
            <a:ext cx="10101592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BCS theory in four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Clues to the mechanism and the Cooper instability problem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Attractive interaction and the BCS </a:t>
            </a:r>
            <a:r>
              <a:rPr lang="en-US" dirty="0" err="1">
                <a:ea typeface="Cambria Math" panose="02040503050406030204" pitchFamily="18" charset="0"/>
              </a:rPr>
              <a:t>wavefunction</a:t>
            </a:r>
            <a:r>
              <a:rPr lang="en-US" dirty="0">
                <a:ea typeface="Cambria Math" panose="02040503050406030204" pitchFamily="18" charset="0"/>
              </a:rPr>
              <a:t> and ground state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Self-consistent solution and quasiparticles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emperature dependence, thermodynamics, and coherence factor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Electrodynamics, non-equilibrium superconductivity, and beyond BCS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77750" y="3593602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4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3046" y="458563"/>
            <a:ext cx="3382332" cy="1803283"/>
            <a:chOff x="475293" y="161812"/>
            <a:chExt cx="3915731" cy="2170000"/>
          </a:xfrm>
        </p:grpSpPr>
        <p:grpSp>
          <p:nvGrpSpPr>
            <p:cNvPr id="3" name="Group 2"/>
            <p:cNvGrpSpPr/>
            <p:nvPr/>
          </p:nvGrpSpPr>
          <p:grpSpPr>
            <a:xfrm>
              <a:off x="785134" y="443704"/>
              <a:ext cx="3348716" cy="1494521"/>
              <a:chOff x="1532571" y="2612346"/>
              <a:chExt cx="3348716" cy="149452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1532571" y="4092692"/>
                <a:ext cx="3348716" cy="6276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1537334" y="2612346"/>
                <a:ext cx="0" cy="149452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" name="Straight Connector 3"/>
            <p:cNvCxnSpPr/>
            <p:nvPr/>
          </p:nvCxnSpPr>
          <p:spPr>
            <a:xfrm flipV="1">
              <a:off x="790575" y="628650"/>
              <a:ext cx="2828925" cy="129540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781050" y="161812"/>
              <a:ext cx="2157413" cy="1764507"/>
            </a:xfrm>
            <a:custGeom>
              <a:avLst/>
              <a:gdLst>
                <a:gd name="connsiteX0" fmla="*/ 0 w 2395538"/>
                <a:gd name="connsiteY0" fmla="*/ 1785938 h 1785938"/>
                <a:gd name="connsiteX1" fmla="*/ 171450 w 2395538"/>
                <a:gd name="connsiteY1" fmla="*/ 1766888 h 1785938"/>
                <a:gd name="connsiteX2" fmla="*/ 490538 w 2395538"/>
                <a:gd name="connsiteY2" fmla="*/ 1738313 h 1785938"/>
                <a:gd name="connsiteX3" fmla="*/ 857250 w 2395538"/>
                <a:gd name="connsiteY3" fmla="*/ 1690688 h 1785938"/>
                <a:gd name="connsiteX4" fmla="*/ 1109663 w 2395538"/>
                <a:gd name="connsiteY4" fmla="*/ 1638300 h 1785938"/>
                <a:gd name="connsiteX5" fmla="*/ 1471613 w 2395538"/>
                <a:gd name="connsiteY5" fmla="*/ 1490663 h 1785938"/>
                <a:gd name="connsiteX6" fmla="*/ 1814513 w 2395538"/>
                <a:gd name="connsiteY6" fmla="*/ 1171575 h 1785938"/>
                <a:gd name="connsiteX7" fmla="*/ 1962150 w 2395538"/>
                <a:gd name="connsiteY7" fmla="*/ 952500 h 1785938"/>
                <a:gd name="connsiteX8" fmla="*/ 2071688 w 2395538"/>
                <a:gd name="connsiteY8" fmla="*/ 723900 h 1785938"/>
                <a:gd name="connsiteX9" fmla="*/ 2395538 w 2395538"/>
                <a:gd name="connsiteY9" fmla="*/ 0 h 1785938"/>
                <a:gd name="connsiteX0" fmla="*/ 74052 w 2231465"/>
                <a:gd name="connsiteY0" fmla="*/ 1764507 h 1767845"/>
                <a:gd name="connsiteX1" fmla="*/ 7377 w 2231465"/>
                <a:gd name="connsiteY1" fmla="*/ 1766888 h 1767845"/>
                <a:gd name="connsiteX2" fmla="*/ 326465 w 2231465"/>
                <a:gd name="connsiteY2" fmla="*/ 1738313 h 1767845"/>
                <a:gd name="connsiteX3" fmla="*/ 693177 w 2231465"/>
                <a:gd name="connsiteY3" fmla="*/ 1690688 h 1767845"/>
                <a:gd name="connsiteX4" fmla="*/ 945590 w 2231465"/>
                <a:gd name="connsiteY4" fmla="*/ 1638300 h 1767845"/>
                <a:gd name="connsiteX5" fmla="*/ 1307540 w 2231465"/>
                <a:gd name="connsiteY5" fmla="*/ 1490663 h 1767845"/>
                <a:gd name="connsiteX6" fmla="*/ 1650440 w 2231465"/>
                <a:gd name="connsiteY6" fmla="*/ 1171575 h 1767845"/>
                <a:gd name="connsiteX7" fmla="*/ 1798077 w 2231465"/>
                <a:gd name="connsiteY7" fmla="*/ 952500 h 1767845"/>
                <a:gd name="connsiteX8" fmla="*/ 1907615 w 2231465"/>
                <a:gd name="connsiteY8" fmla="*/ 723900 h 1767845"/>
                <a:gd name="connsiteX9" fmla="*/ 2231465 w 2231465"/>
                <a:gd name="connsiteY9" fmla="*/ 0 h 1767845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2413 w 2157413"/>
                <a:gd name="connsiteY2" fmla="*/ 1738313 h 1764507"/>
                <a:gd name="connsiteX3" fmla="*/ 619125 w 2157413"/>
                <a:gd name="connsiteY3" fmla="*/ 1690688 h 1764507"/>
                <a:gd name="connsiteX4" fmla="*/ 871538 w 2157413"/>
                <a:gd name="connsiteY4" fmla="*/ 1638300 h 1764507"/>
                <a:gd name="connsiteX5" fmla="*/ 1233488 w 2157413"/>
                <a:gd name="connsiteY5" fmla="*/ 1490663 h 1764507"/>
                <a:gd name="connsiteX6" fmla="*/ 1576388 w 2157413"/>
                <a:gd name="connsiteY6" fmla="*/ 1171575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619125 w 2157413"/>
                <a:gd name="connsiteY3" fmla="*/ 1690688 h 1764507"/>
                <a:gd name="connsiteX4" fmla="*/ 871538 w 2157413"/>
                <a:gd name="connsiteY4" fmla="*/ 1638300 h 1764507"/>
                <a:gd name="connsiteX5" fmla="*/ 1233488 w 2157413"/>
                <a:gd name="connsiteY5" fmla="*/ 1490663 h 1764507"/>
                <a:gd name="connsiteX6" fmla="*/ 1576388 w 2157413"/>
                <a:gd name="connsiteY6" fmla="*/ 1171575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1538 w 2157413"/>
                <a:gd name="connsiteY4" fmla="*/ 1638300 h 1764507"/>
                <a:gd name="connsiteX5" fmla="*/ 1233488 w 2157413"/>
                <a:gd name="connsiteY5" fmla="*/ 1490663 h 1764507"/>
                <a:gd name="connsiteX6" fmla="*/ 1576388 w 2157413"/>
                <a:gd name="connsiteY6" fmla="*/ 1171575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1538 w 2157413"/>
                <a:gd name="connsiteY4" fmla="*/ 1638300 h 1764507"/>
                <a:gd name="connsiteX5" fmla="*/ 1214438 w 2157413"/>
                <a:gd name="connsiteY5" fmla="*/ 1464469 h 1764507"/>
                <a:gd name="connsiteX6" fmla="*/ 1576388 w 2157413"/>
                <a:gd name="connsiteY6" fmla="*/ 1171575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4438 w 2157413"/>
                <a:gd name="connsiteY5" fmla="*/ 1464469 h 1764507"/>
                <a:gd name="connsiteX6" fmla="*/ 1576388 w 2157413"/>
                <a:gd name="connsiteY6" fmla="*/ 1171575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576388 w 2157413"/>
                <a:gd name="connsiteY6" fmla="*/ 1171575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724025 w 2157413"/>
                <a:gd name="connsiteY7" fmla="*/ 952500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700212 w 2157413"/>
                <a:gd name="connsiteY7" fmla="*/ 945357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700212 w 2157413"/>
                <a:gd name="connsiteY7" fmla="*/ 945357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700212 w 2157413"/>
                <a:gd name="connsiteY7" fmla="*/ 945357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700212 w 2157413"/>
                <a:gd name="connsiteY7" fmla="*/ 945357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693068 w 2157413"/>
                <a:gd name="connsiteY7" fmla="*/ 938214 h 1764507"/>
                <a:gd name="connsiteX8" fmla="*/ 1833563 w 2157413"/>
                <a:gd name="connsiteY8" fmla="*/ 723900 h 1764507"/>
                <a:gd name="connsiteX9" fmla="*/ 2157413 w 2157413"/>
                <a:gd name="connsiteY9" fmla="*/ 0 h 1764507"/>
                <a:gd name="connsiteX0" fmla="*/ 0 w 2157413"/>
                <a:gd name="connsiteY0" fmla="*/ 1764507 h 1764507"/>
                <a:gd name="connsiteX1" fmla="*/ 54769 w 2157413"/>
                <a:gd name="connsiteY1" fmla="*/ 1762125 h 1764507"/>
                <a:gd name="connsiteX2" fmla="*/ 259556 w 2157413"/>
                <a:gd name="connsiteY2" fmla="*/ 1747838 h 1764507"/>
                <a:gd name="connsiteX3" fmla="*/ 590550 w 2157413"/>
                <a:gd name="connsiteY3" fmla="*/ 1712119 h 1764507"/>
                <a:gd name="connsiteX4" fmla="*/ 876300 w 2157413"/>
                <a:gd name="connsiteY4" fmla="*/ 1645444 h 1764507"/>
                <a:gd name="connsiteX5" fmla="*/ 1212056 w 2157413"/>
                <a:gd name="connsiteY5" fmla="*/ 1471612 h 1764507"/>
                <a:gd name="connsiteX6" fmla="*/ 1493044 w 2157413"/>
                <a:gd name="connsiteY6" fmla="*/ 1200150 h 1764507"/>
                <a:gd name="connsiteX7" fmla="*/ 1693068 w 2157413"/>
                <a:gd name="connsiteY7" fmla="*/ 938214 h 1764507"/>
                <a:gd name="connsiteX8" fmla="*/ 1814513 w 2157413"/>
                <a:gd name="connsiteY8" fmla="*/ 716756 h 1764507"/>
                <a:gd name="connsiteX9" fmla="*/ 2157413 w 2157413"/>
                <a:gd name="connsiteY9" fmla="*/ 0 h 1764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157413" h="1764507">
                  <a:moveTo>
                    <a:pt x="0" y="1764507"/>
                  </a:moveTo>
                  <a:cubicBezTo>
                    <a:pt x="44847" y="1758950"/>
                    <a:pt x="11510" y="1764903"/>
                    <a:pt x="54769" y="1762125"/>
                  </a:cubicBezTo>
                  <a:cubicBezTo>
                    <a:pt x="98028" y="1759347"/>
                    <a:pt x="170259" y="1756172"/>
                    <a:pt x="259556" y="1747838"/>
                  </a:cubicBezTo>
                  <a:cubicBezTo>
                    <a:pt x="348853" y="1739504"/>
                    <a:pt x="487759" y="1729185"/>
                    <a:pt x="590550" y="1712119"/>
                  </a:cubicBezTo>
                  <a:cubicBezTo>
                    <a:pt x="693341" y="1695053"/>
                    <a:pt x="772716" y="1685528"/>
                    <a:pt x="876300" y="1645444"/>
                  </a:cubicBezTo>
                  <a:cubicBezTo>
                    <a:pt x="979884" y="1605360"/>
                    <a:pt x="1109265" y="1545828"/>
                    <a:pt x="1212056" y="1471612"/>
                  </a:cubicBezTo>
                  <a:cubicBezTo>
                    <a:pt x="1314847" y="1397396"/>
                    <a:pt x="1412875" y="1289050"/>
                    <a:pt x="1493044" y="1200150"/>
                  </a:cubicBezTo>
                  <a:cubicBezTo>
                    <a:pt x="1573213" y="1111250"/>
                    <a:pt x="1639490" y="1018780"/>
                    <a:pt x="1693068" y="938214"/>
                  </a:cubicBezTo>
                  <a:cubicBezTo>
                    <a:pt x="1746646" y="857648"/>
                    <a:pt x="1737122" y="873125"/>
                    <a:pt x="1814513" y="716756"/>
                  </a:cubicBezTo>
                  <a:cubicBezTo>
                    <a:pt x="1891904" y="560387"/>
                    <a:pt x="2031603" y="282575"/>
                    <a:pt x="2157413" y="0"/>
                  </a:cubicBezTo>
                </a:path>
              </a:pathLst>
            </a:custGeom>
            <a:ln w="28575">
              <a:solidFill>
                <a:srgbClr val="00009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stCxn id="5" idx="9"/>
            </p:cNvCxnSpPr>
            <p:nvPr/>
          </p:nvCxnSpPr>
          <p:spPr>
            <a:xfrm>
              <a:off x="2938463" y="161812"/>
              <a:ext cx="0" cy="771638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943213" y="933450"/>
              <a:ext cx="0" cy="1004775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75293" y="999351"/>
                  <a:ext cx="20088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5293" y="999351"/>
                  <a:ext cx="200889" cy="276999"/>
                </a:xfrm>
                <a:prstGeom prst="rect">
                  <a:avLst/>
                </a:prstGeom>
                <a:blipFill>
                  <a:blip r:embed="rId2"/>
                  <a:stretch>
                    <a:fillRect l="-42857" r="-35714" b="-297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485275" y="1137850"/>
                  <a:ext cx="31733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275" y="1137850"/>
                  <a:ext cx="317331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26667" r="-17778" b="-405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321249" y="547631"/>
                  <a:ext cx="27648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21249" y="547631"/>
                  <a:ext cx="276486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33333" r="-15385" b="-394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786530" y="2006120"/>
                  <a:ext cx="290544" cy="32569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6530" y="2006120"/>
                  <a:ext cx="290544" cy="325692"/>
                </a:xfrm>
                <a:prstGeom prst="rect">
                  <a:avLst/>
                </a:prstGeom>
                <a:blipFill>
                  <a:blip r:embed="rId5"/>
                  <a:stretch>
                    <a:fillRect l="-26829" r="-7317" b="-1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195201" y="1799725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5201" y="1799725"/>
                  <a:ext cx="195823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39286" r="-39286" b="-26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995706" y="313754"/>
                  <a:ext cx="33874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5706" y="313754"/>
                  <a:ext cx="338747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5000" r="-27083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533045" y="2391920"/>
            <a:ext cx="5398752" cy="1163325"/>
            <a:chOff x="475293" y="2095169"/>
            <a:chExt cx="5398752" cy="1163325"/>
          </a:xfrm>
        </p:grpSpPr>
        <p:grpSp>
          <p:nvGrpSpPr>
            <p:cNvPr id="17" name="Group 16"/>
            <p:cNvGrpSpPr/>
            <p:nvPr/>
          </p:nvGrpSpPr>
          <p:grpSpPr>
            <a:xfrm>
              <a:off x="475293" y="2095169"/>
              <a:ext cx="5038687" cy="1163325"/>
              <a:chOff x="475293" y="2523794"/>
              <a:chExt cx="5038687" cy="116332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475293" y="2523794"/>
                    <a:ext cx="5038687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Low </a:t>
                    </a:r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≪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𝑐</m:t>
                            </m:r>
                          </m:e>
                        </m:d>
                      </m:oMath>
                    </a14:m>
                    <a:r>
                      <a:rPr lang="en-US" dirty="0" smtClean="0"/>
                      <a:t> :    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dirty="0" smtClean="0"/>
                      <a:t>constant so 2</a:t>
                    </a:r>
                    <a:r>
                      <a:rPr lang="en-US" baseline="30000" dirty="0" smtClean="0"/>
                      <a:t>nd</a:t>
                    </a:r>
                    <a:r>
                      <a:rPr lang="en-US" dirty="0" smtClean="0"/>
                      <a:t> term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293" y="2523794"/>
                    <a:ext cx="5038687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967" t="-8197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1362718" y="3064769"/>
                    <a:ext cx="1891800" cy="62235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𝑘</m:t>
                                  </m:r>
                                </m:den>
                              </m:f>
                            </m:e>
                          </m:d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∆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2718" y="3064769"/>
                    <a:ext cx="1891800" cy="62235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" name="TextBox 17"/>
            <p:cNvSpPr txBox="1"/>
            <p:nvPr/>
          </p:nvSpPr>
          <p:spPr>
            <a:xfrm>
              <a:off x="3706272" y="2695108"/>
              <a:ext cx="2167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onential behavior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75674" y="4000725"/>
            <a:ext cx="5423601" cy="2572022"/>
            <a:chOff x="417922" y="4389774"/>
            <a:chExt cx="5423601" cy="25720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17922" y="4389774"/>
                  <a:ext cx="542360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High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𝑐</m:t>
                          </m:r>
                        </m:e>
                      </m:d>
                    </m:oMath>
                  </a14:m>
                  <a:r>
                    <a:rPr lang="en-US" dirty="0" smtClean="0"/>
                    <a:t> :    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a14:m>
                  <a:r>
                    <a:rPr lang="en-US" dirty="0" smtClean="0"/>
                    <a:t>  so 1</a:t>
                  </a:r>
                  <a:r>
                    <a:rPr lang="en-US" baseline="30000" dirty="0" smtClean="0"/>
                    <a:t>st</a:t>
                  </a:r>
                  <a:r>
                    <a:rPr lang="en-US" dirty="0" smtClean="0"/>
                    <a:t> term = normal state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922" y="4389774"/>
                  <a:ext cx="5423601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899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2308618" y="4855412"/>
                  <a:ext cx="2998128" cy="3989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𝑇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finite so jump at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𝑐</m:t>
                      </m:r>
                    </m:oMath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8618" y="4855412"/>
                  <a:ext cx="2998128" cy="398955"/>
                </a:xfrm>
                <a:prstGeom prst="rect">
                  <a:avLst/>
                </a:prstGeom>
                <a:blipFill>
                  <a:blip r:embed="rId11"/>
                  <a:stretch>
                    <a:fillRect l="-2033" t="-3077" r="-407" b="-2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121150" y="5510744"/>
                  <a:ext cx="2990819" cy="73622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  <m:sup/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𝑘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𝑘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nary>
                          </m:e>
                        </m:d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𝑇</m:t>
                            </m:r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1150" y="5510744"/>
                  <a:ext cx="2990819" cy="73622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510674" y="6435883"/>
                  <a:ext cx="1589409" cy="525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𝑇</m:t>
                            </m:r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0674" y="6435883"/>
                  <a:ext cx="1589409" cy="525913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6949802" y="2870994"/>
            <a:ext cx="4649416" cy="1911027"/>
            <a:chOff x="1510674" y="7068968"/>
            <a:chExt cx="4649416" cy="19110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1510674" y="7068968"/>
                  <a:ext cx="3830921" cy="5915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Near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~1.74 ∆(0)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0674" y="7068968"/>
                  <a:ext cx="3830921" cy="591509"/>
                </a:xfrm>
                <a:prstGeom prst="rect">
                  <a:avLst/>
                </a:prstGeom>
                <a:blipFill>
                  <a:blip r:embed="rId17"/>
                  <a:stretch>
                    <a:fillRect l="-1274" b="-51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3011023" y="7618147"/>
                  <a:ext cx="3149067" cy="7298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.74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.76 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11023" y="7618147"/>
                  <a:ext cx="3149067" cy="72988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3042021" y="8250115"/>
                  <a:ext cx="2438103" cy="7298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3.07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𝑇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2021" y="8250115"/>
                  <a:ext cx="2438103" cy="729880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232024" y="5034147"/>
                <a:ext cx="2282356" cy="300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.42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024" y="5034147"/>
                <a:ext cx="2282356" cy="300980"/>
              </a:xfrm>
              <a:prstGeom prst="rect">
                <a:avLst/>
              </a:prstGeom>
              <a:blipFill>
                <a:blip r:embed="rId20"/>
                <a:stretch>
                  <a:fillRect t="-408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429006" y="5506137"/>
                <a:ext cx="2042290" cy="431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006" y="5506137"/>
                <a:ext cx="2042290" cy="43178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9571946" y="5557139"/>
                <a:ext cx="1794530" cy="300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6.58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1946" y="5557139"/>
                <a:ext cx="1794530" cy="300980"/>
              </a:xfrm>
              <a:prstGeom prst="rect">
                <a:avLst/>
              </a:prstGeom>
              <a:blipFill>
                <a:blip r:embed="rId22"/>
                <a:stretch>
                  <a:fillRect l="-2712" t="-4082" r="-135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770168" y="6070799"/>
                <a:ext cx="1072922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.4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0168" y="6070799"/>
                <a:ext cx="1072922" cy="5657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09707" y="5277371"/>
                <a:ext cx="8091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t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707" y="5277371"/>
                <a:ext cx="809132" cy="369332"/>
              </a:xfrm>
              <a:prstGeom prst="rect">
                <a:avLst/>
              </a:prstGeom>
              <a:blipFill>
                <a:blip r:embed="rId24"/>
                <a:stretch>
                  <a:fillRect l="-2273" t="-10000" r="-606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6398144" y="458563"/>
            <a:ext cx="3347084" cy="2502673"/>
            <a:chOff x="6398144" y="458563"/>
            <a:chExt cx="3347084" cy="2502673"/>
          </a:xfrm>
        </p:grpSpPr>
        <p:grpSp>
          <p:nvGrpSpPr>
            <p:cNvPr id="26" name="Group 25"/>
            <p:cNvGrpSpPr/>
            <p:nvPr/>
          </p:nvGrpSpPr>
          <p:grpSpPr>
            <a:xfrm>
              <a:off x="6398144" y="837480"/>
              <a:ext cx="3347084" cy="2123756"/>
              <a:chOff x="3943513" y="5468413"/>
              <a:chExt cx="3347084" cy="2123756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3943513" y="5468413"/>
                <a:ext cx="3347084" cy="2123756"/>
                <a:chOff x="3259077" y="5783997"/>
                <a:chExt cx="3347084" cy="2123756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4611068" y="5783997"/>
                  <a:ext cx="1995093" cy="1629208"/>
                  <a:chOff x="4614184" y="5811139"/>
                  <a:chExt cx="1995093" cy="1629208"/>
                </a:xfrm>
              </p:grpSpPr>
              <p:cxnSp>
                <p:nvCxnSpPr>
                  <p:cNvPr id="31" name="Straight Arrow Connector 30"/>
                  <p:cNvCxnSpPr/>
                  <p:nvPr/>
                </p:nvCxnSpPr>
                <p:spPr>
                  <a:xfrm>
                    <a:off x="4614184" y="7092876"/>
                    <a:ext cx="1777091" cy="15911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 flipH="1" flipV="1">
                    <a:off x="4614184" y="5811139"/>
                    <a:ext cx="4763" cy="1289637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3" name="TextBox 32"/>
                      <p:cNvSpPr txBox="1"/>
                      <p:nvPr/>
                    </p:nvSpPr>
                    <p:spPr>
                      <a:xfrm>
                        <a:off x="6413454" y="6970342"/>
                        <a:ext cx="195823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40" name="TextBox 39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413454" y="6970342"/>
                        <a:ext cx="195823" cy="276999"/>
                      </a:xfrm>
                      <a:prstGeom prst="rect">
                        <a:avLst/>
                      </a:prstGeom>
                      <a:blipFill>
                        <a:blip r:embed="rId14"/>
                        <a:stretch>
                          <a:fillRect l="-31250" r="-25000" b="-666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4" name="TextBox 33"/>
                      <p:cNvSpPr txBox="1"/>
                      <p:nvPr/>
                    </p:nvSpPr>
                    <p:spPr>
                      <a:xfrm>
                        <a:off x="5831875" y="7163348"/>
                        <a:ext cx="268599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34" name="TextBox 3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831875" y="7163348"/>
                        <a:ext cx="268599" cy="276999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 l="-22727" r="-2273" b="-869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30" name="Arc 29"/>
                <p:cNvSpPr/>
                <p:nvPr/>
              </p:nvSpPr>
              <p:spPr>
                <a:xfrm>
                  <a:off x="3259077" y="6220849"/>
                  <a:ext cx="2703982" cy="1686904"/>
                </a:xfrm>
                <a:prstGeom prst="arc">
                  <a:avLst>
                    <a:gd name="adj1" fmla="val 16200000"/>
                    <a:gd name="adj2" fmla="val 46453"/>
                  </a:avLst>
                </a:prstGeom>
                <a:ln w="28575">
                  <a:solidFill>
                    <a:srgbClr val="0066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006600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757639" y="5716353"/>
                    <a:ext cx="510845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7639" y="5716353"/>
                    <a:ext cx="510845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10714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/>
                <p:cNvSpPr/>
                <p:nvPr/>
              </p:nvSpPr>
              <p:spPr>
                <a:xfrm>
                  <a:off x="7520811" y="458563"/>
                  <a:ext cx="3754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0811" y="458563"/>
                  <a:ext cx="375423" cy="369332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169721" y="6168999"/>
                <a:ext cx="8091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t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9721" y="6168999"/>
                <a:ext cx="809132" cy="369332"/>
              </a:xfrm>
              <a:prstGeom prst="rect">
                <a:avLst/>
              </a:prstGeom>
              <a:blipFill>
                <a:blip r:embed="rId26"/>
                <a:stretch>
                  <a:fillRect l="-2256" t="-9836" r="-601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295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3" grpId="0"/>
      <p:bldP spid="45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616" y="89274"/>
            <a:ext cx="1918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herence Fact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3758" y="1041019"/>
            <a:ext cx="8325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rocesses are different from these in normal metals because of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88480" y="1390745"/>
                <a:ext cx="426001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d</a:t>
                </a:r>
                <a:r>
                  <a:rPr lang="en-US" dirty="0" smtClean="0"/>
                  <a:t>ifferent density of states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e</a:t>
                </a:r>
                <a:r>
                  <a:rPr lang="en-US" dirty="0" smtClean="0"/>
                  <a:t>nergy gap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Interference term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coherence factors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480" y="1390745"/>
                <a:ext cx="4260012" cy="923330"/>
              </a:xfrm>
              <a:prstGeom prst="rect">
                <a:avLst/>
              </a:prstGeom>
              <a:blipFill>
                <a:blip r:embed="rId2"/>
                <a:stretch>
                  <a:fillRect l="-1144" t="-3289" r="-42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5-Point Star 4"/>
          <p:cNvSpPr/>
          <p:nvPr/>
        </p:nvSpPr>
        <p:spPr>
          <a:xfrm>
            <a:off x="967360" y="1993096"/>
            <a:ext cx="190500" cy="228005"/>
          </a:xfrm>
          <a:prstGeom prst="star5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27860" y="2699890"/>
            <a:ext cx="3442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a perturbation to system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03568" y="2558401"/>
                <a:ext cx="2494529" cy="7851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f>
                            <m:fPr>
                              <m:type m:val="noBar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den>
                          </m:f>
                        </m:sub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f>
                                    <m:fPr>
                                      <m:type m:val="noBar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𝑘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den>
                                  </m:f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baseline="3000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568" y="2558401"/>
                <a:ext cx="2494529" cy="7851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7690579" y="2050694"/>
            <a:ext cx="2950599" cy="1274475"/>
            <a:chOff x="1123950" y="4381500"/>
            <a:chExt cx="3351991" cy="1336632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1123950" y="4991100"/>
              <a:ext cx="571500" cy="43815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 flipV="1">
              <a:off x="1514475" y="4381500"/>
              <a:ext cx="225619" cy="55245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788318" y="4993481"/>
              <a:ext cx="764382" cy="521972"/>
            </a:xfrm>
            <a:custGeom>
              <a:avLst/>
              <a:gdLst>
                <a:gd name="connsiteX0" fmla="*/ 0 w 742950"/>
                <a:gd name="connsiteY0" fmla="*/ 28575 h 514828"/>
                <a:gd name="connsiteX1" fmla="*/ 47625 w 742950"/>
                <a:gd name="connsiteY1" fmla="*/ 19050 h 514828"/>
                <a:gd name="connsiteX2" fmla="*/ 104775 w 742950"/>
                <a:gd name="connsiteY2" fmla="*/ 0 h 514828"/>
                <a:gd name="connsiteX3" fmla="*/ 161925 w 742950"/>
                <a:gd name="connsiteY3" fmla="*/ 9525 h 514828"/>
                <a:gd name="connsiteX4" fmla="*/ 171450 w 742950"/>
                <a:gd name="connsiteY4" fmla="*/ 38100 h 514828"/>
                <a:gd name="connsiteX5" fmla="*/ 180975 w 742950"/>
                <a:gd name="connsiteY5" fmla="*/ 142875 h 514828"/>
                <a:gd name="connsiteX6" fmla="*/ 219075 w 742950"/>
                <a:gd name="connsiteY6" fmla="*/ 200025 h 514828"/>
                <a:gd name="connsiteX7" fmla="*/ 266700 w 742950"/>
                <a:gd name="connsiteY7" fmla="*/ 190500 h 514828"/>
                <a:gd name="connsiteX8" fmla="*/ 285750 w 742950"/>
                <a:gd name="connsiteY8" fmla="*/ 161925 h 514828"/>
                <a:gd name="connsiteX9" fmla="*/ 314325 w 742950"/>
                <a:gd name="connsiteY9" fmla="*/ 142875 h 514828"/>
                <a:gd name="connsiteX10" fmla="*/ 371475 w 742950"/>
                <a:gd name="connsiteY10" fmla="*/ 123825 h 514828"/>
                <a:gd name="connsiteX11" fmla="*/ 400050 w 742950"/>
                <a:gd name="connsiteY11" fmla="*/ 133350 h 514828"/>
                <a:gd name="connsiteX12" fmla="*/ 409575 w 742950"/>
                <a:gd name="connsiteY12" fmla="*/ 180975 h 514828"/>
                <a:gd name="connsiteX13" fmla="*/ 419100 w 742950"/>
                <a:gd name="connsiteY13" fmla="*/ 209550 h 514828"/>
                <a:gd name="connsiteX14" fmla="*/ 419100 w 742950"/>
                <a:gd name="connsiteY14" fmla="*/ 352425 h 514828"/>
                <a:gd name="connsiteX15" fmla="*/ 457200 w 742950"/>
                <a:gd name="connsiteY15" fmla="*/ 361950 h 514828"/>
                <a:gd name="connsiteX16" fmla="*/ 485775 w 742950"/>
                <a:gd name="connsiteY16" fmla="*/ 333375 h 514828"/>
                <a:gd name="connsiteX17" fmla="*/ 504825 w 742950"/>
                <a:gd name="connsiteY17" fmla="*/ 304800 h 514828"/>
                <a:gd name="connsiteX18" fmla="*/ 533400 w 742950"/>
                <a:gd name="connsiteY18" fmla="*/ 285750 h 514828"/>
                <a:gd name="connsiteX19" fmla="*/ 561975 w 742950"/>
                <a:gd name="connsiteY19" fmla="*/ 257175 h 514828"/>
                <a:gd name="connsiteX20" fmla="*/ 638175 w 742950"/>
                <a:gd name="connsiteY20" fmla="*/ 266700 h 514828"/>
                <a:gd name="connsiteX21" fmla="*/ 647700 w 742950"/>
                <a:gd name="connsiteY21" fmla="*/ 361950 h 514828"/>
                <a:gd name="connsiteX22" fmla="*/ 657225 w 742950"/>
                <a:gd name="connsiteY22" fmla="*/ 438150 h 514828"/>
                <a:gd name="connsiteX23" fmla="*/ 685800 w 742950"/>
                <a:gd name="connsiteY23" fmla="*/ 457200 h 514828"/>
                <a:gd name="connsiteX24" fmla="*/ 723900 w 742950"/>
                <a:gd name="connsiteY24" fmla="*/ 514350 h 514828"/>
                <a:gd name="connsiteX25" fmla="*/ 742950 w 742950"/>
                <a:gd name="connsiteY25" fmla="*/ 504825 h 514828"/>
                <a:gd name="connsiteX0" fmla="*/ 0 w 764382"/>
                <a:gd name="connsiteY0" fmla="*/ 9525 h 514828"/>
                <a:gd name="connsiteX1" fmla="*/ 69057 w 764382"/>
                <a:gd name="connsiteY1" fmla="*/ 19050 h 514828"/>
                <a:gd name="connsiteX2" fmla="*/ 126207 w 764382"/>
                <a:gd name="connsiteY2" fmla="*/ 0 h 514828"/>
                <a:gd name="connsiteX3" fmla="*/ 183357 w 764382"/>
                <a:gd name="connsiteY3" fmla="*/ 9525 h 514828"/>
                <a:gd name="connsiteX4" fmla="*/ 192882 w 764382"/>
                <a:gd name="connsiteY4" fmla="*/ 38100 h 514828"/>
                <a:gd name="connsiteX5" fmla="*/ 202407 w 764382"/>
                <a:gd name="connsiteY5" fmla="*/ 142875 h 514828"/>
                <a:gd name="connsiteX6" fmla="*/ 240507 w 764382"/>
                <a:gd name="connsiteY6" fmla="*/ 200025 h 514828"/>
                <a:gd name="connsiteX7" fmla="*/ 288132 w 764382"/>
                <a:gd name="connsiteY7" fmla="*/ 190500 h 514828"/>
                <a:gd name="connsiteX8" fmla="*/ 307182 w 764382"/>
                <a:gd name="connsiteY8" fmla="*/ 161925 h 514828"/>
                <a:gd name="connsiteX9" fmla="*/ 335757 w 764382"/>
                <a:gd name="connsiteY9" fmla="*/ 142875 h 514828"/>
                <a:gd name="connsiteX10" fmla="*/ 392907 w 764382"/>
                <a:gd name="connsiteY10" fmla="*/ 123825 h 514828"/>
                <a:gd name="connsiteX11" fmla="*/ 421482 w 764382"/>
                <a:gd name="connsiteY11" fmla="*/ 133350 h 514828"/>
                <a:gd name="connsiteX12" fmla="*/ 431007 w 764382"/>
                <a:gd name="connsiteY12" fmla="*/ 180975 h 514828"/>
                <a:gd name="connsiteX13" fmla="*/ 440532 w 764382"/>
                <a:gd name="connsiteY13" fmla="*/ 209550 h 514828"/>
                <a:gd name="connsiteX14" fmla="*/ 440532 w 764382"/>
                <a:gd name="connsiteY14" fmla="*/ 352425 h 514828"/>
                <a:gd name="connsiteX15" fmla="*/ 478632 w 764382"/>
                <a:gd name="connsiteY15" fmla="*/ 361950 h 514828"/>
                <a:gd name="connsiteX16" fmla="*/ 507207 w 764382"/>
                <a:gd name="connsiteY16" fmla="*/ 333375 h 514828"/>
                <a:gd name="connsiteX17" fmla="*/ 526257 w 764382"/>
                <a:gd name="connsiteY17" fmla="*/ 304800 h 514828"/>
                <a:gd name="connsiteX18" fmla="*/ 554832 w 764382"/>
                <a:gd name="connsiteY18" fmla="*/ 285750 h 514828"/>
                <a:gd name="connsiteX19" fmla="*/ 583407 w 764382"/>
                <a:gd name="connsiteY19" fmla="*/ 257175 h 514828"/>
                <a:gd name="connsiteX20" fmla="*/ 659607 w 764382"/>
                <a:gd name="connsiteY20" fmla="*/ 266700 h 514828"/>
                <a:gd name="connsiteX21" fmla="*/ 669132 w 764382"/>
                <a:gd name="connsiteY21" fmla="*/ 361950 h 514828"/>
                <a:gd name="connsiteX22" fmla="*/ 678657 w 764382"/>
                <a:gd name="connsiteY22" fmla="*/ 438150 h 514828"/>
                <a:gd name="connsiteX23" fmla="*/ 707232 w 764382"/>
                <a:gd name="connsiteY23" fmla="*/ 457200 h 514828"/>
                <a:gd name="connsiteX24" fmla="*/ 745332 w 764382"/>
                <a:gd name="connsiteY24" fmla="*/ 514350 h 514828"/>
                <a:gd name="connsiteX25" fmla="*/ 764382 w 764382"/>
                <a:gd name="connsiteY25" fmla="*/ 504825 h 514828"/>
                <a:gd name="connsiteX0" fmla="*/ 0 w 764382"/>
                <a:gd name="connsiteY0" fmla="*/ 7144 h 512447"/>
                <a:gd name="connsiteX1" fmla="*/ 69057 w 764382"/>
                <a:gd name="connsiteY1" fmla="*/ 16669 h 512447"/>
                <a:gd name="connsiteX2" fmla="*/ 123826 w 764382"/>
                <a:gd name="connsiteY2" fmla="*/ 0 h 512447"/>
                <a:gd name="connsiteX3" fmla="*/ 183357 w 764382"/>
                <a:gd name="connsiteY3" fmla="*/ 7144 h 512447"/>
                <a:gd name="connsiteX4" fmla="*/ 192882 w 764382"/>
                <a:gd name="connsiteY4" fmla="*/ 35719 h 512447"/>
                <a:gd name="connsiteX5" fmla="*/ 202407 w 764382"/>
                <a:gd name="connsiteY5" fmla="*/ 140494 h 512447"/>
                <a:gd name="connsiteX6" fmla="*/ 240507 w 764382"/>
                <a:gd name="connsiteY6" fmla="*/ 197644 h 512447"/>
                <a:gd name="connsiteX7" fmla="*/ 288132 w 764382"/>
                <a:gd name="connsiteY7" fmla="*/ 188119 h 512447"/>
                <a:gd name="connsiteX8" fmla="*/ 307182 w 764382"/>
                <a:gd name="connsiteY8" fmla="*/ 159544 h 512447"/>
                <a:gd name="connsiteX9" fmla="*/ 335757 w 764382"/>
                <a:gd name="connsiteY9" fmla="*/ 140494 h 512447"/>
                <a:gd name="connsiteX10" fmla="*/ 392907 w 764382"/>
                <a:gd name="connsiteY10" fmla="*/ 121444 h 512447"/>
                <a:gd name="connsiteX11" fmla="*/ 421482 w 764382"/>
                <a:gd name="connsiteY11" fmla="*/ 130969 h 512447"/>
                <a:gd name="connsiteX12" fmla="*/ 431007 w 764382"/>
                <a:gd name="connsiteY12" fmla="*/ 178594 h 512447"/>
                <a:gd name="connsiteX13" fmla="*/ 440532 w 764382"/>
                <a:gd name="connsiteY13" fmla="*/ 207169 h 512447"/>
                <a:gd name="connsiteX14" fmla="*/ 440532 w 764382"/>
                <a:gd name="connsiteY14" fmla="*/ 350044 h 512447"/>
                <a:gd name="connsiteX15" fmla="*/ 478632 w 764382"/>
                <a:gd name="connsiteY15" fmla="*/ 359569 h 512447"/>
                <a:gd name="connsiteX16" fmla="*/ 507207 w 764382"/>
                <a:gd name="connsiteY16" fmla="*/ 330994 h 512447"/>
                <a:gd name="connsiteX17" fmla="*/ 526257 w 764382"/>
                <a:gd name="connsiteY17" fmla="*/ 302419 h 512447"/>
                <a:gd name="connsiteX18" fmla="*/ 554832 w 764382"/>
                <a:gd name="connsiteY18" fmla="*/ 283369 h 512447"/>
                <a:gd name="connsiteX19" fmla="*/ 583407 w 764382"/>
                <a:gd name="connsiteY19" fmla="*/ 254794 h 512447"/>
                <a:gd name="connsiteX20" fmla="*/ 659607 w 764382"/>
                <a:gd name="connsiteY20" fmla="*/ 264319 h 512447"/>
                <a:gd name="connsiteX21" fmla="*/ 669132 w 764382"/>
                <a:gd name="connsiteY21" fmla="*/ 359569 h 512447"/>
                <a:gd name="connsiteX22" fmla="*/ 678657 w 764382"/>
                <a:gd name="connsiteY22" fmla="*/ 435769 h 512447"/>
                <a:gd name="connsiteX23" fmla="*/ 707232 w 764382"/>
                <a:gd name="connsiteY23" fmla="*/ 454819 h 512447"/>
                <a:gd name="connsiteX24" fmla="*/ 745332 w 764382"/>
                <a:gd name="connsiteY24" fmla="*/ 511969 h 512447"/>
                <a:gd name="connsiteX25" fmla="*/ 764382 w 764382"/>
                <a:gd name="connsiteY25" fmla="*/ 502444 h 512447"/>
                <a:gd name="connsiteX0" fmla="*/ 0 w 764382"/>
                <a:gd name="connsiteY0" fmla="*/ 16669 h 521972"/>
                <a:gd name="connsiteX1" fmla="*/ 69057 w 764382"/>
                <a:gd name="connsiteY1" fmla="*/ 26194 h 521972"/>
                <a:gd name="connsiteX2" fmla="*/ 130970 w 764382"/>
                <a:gd name="connsiteY2" fmla="*/ 0 h 521972"/>
                <a:gd name="connsiteX3" fmla="*/ 183357 w 764382"/>
                <a:gd name="connsiteY3" fmla="*/ 16669 h 521972"/>
                <a:gd name="connsiteX4" fmla="*/ 192882 w 764382"/>
                <a:gd name="connsiteY4" fmla="*/ 45244 h 521972"/>
                <a:gd name="connsiteX5" fmla="*/ 202407 w 764382"/>
                <a:gd name="connsiteY5" fmla="*/ 150019 h 521972"/>
                <a:gd name="connsiteX6" fmla="*/ 240507 w 764382"/>
                <a:gd name="connsiteY6" fmla="*/ 207169 h 521972"/>
                <a:gd name="connsiteX7" fmla="*/ 288132 w 764382"/>
                <a:gd name="connsiteY7" fmla="*/ 197644 h 521972"/>
                <a:gd name="connsiteX8" fmla="*/ 307182 w 764382"/>
                <a:gd name="connsiteY8" fmla="*/ 169069 h 521972"/>
                <a:gd name="connsiteX9" fmla="*/ 335757 w 764382"/>
                <a:gd name="connsiteY9" fmla="*/ 150019 h 521972"/>
                <a:gd name="connsiteX10" fmla="*/ 392907 w 764382"/>
                <a:gd name="connsiteY10" fmla="*/ 130969 h 521972"/>
                <a:gd name="connsiteX11" fmla="*/ 421482 w 764382"/>
                <a:gd name="connsiteY11" fmla="*/ 140494 h 521972"/>
                <a:gd name="connsiteX12" fmla="*/ 431007 w 764382"/>
                <a:gd name="connsiteY12" fmla="*/ 188119 h 521972"/>
                <a:gd name="connsiteX13" fmla="*/ 440532 w 764382"/>
                <a:gd name="connsiteY13" fmla="*/ 216694 h 521972"/>
                <a:gd name="connsiteX14" fmla="*/ 440532 w 764382"/>
                <a:gd name="connsiteY14" fmla="*/ 359569 h 521972"/>
                <a:gd name="connsiteX15" fmla="*/ 478632 w 764382"/>
                <a:gd name="connsiteY15" fmla="*/ 369094 h 521972"/>
                <a:gd name="connsiteX16" fmla="*/ 507207 w 764382"/>
                <a:gd name="connsiteY16" fmla="*/ 340519 h 521972"/>
                <a:gd name="connsiteX17" fmla="*/ 526257 w 764382"/>
                <a:gd name="connsiteY17" fmla="*/ 311944 h 521972"/>
                <a:gd name="connsiteX18" fmla="*/ 554832 w 764382"/>
                <a:gd name="connsiteY18" fmla="*/ 292894 h 521972"/>
                <a:gd name="connsiteX19" fmla="*/ 583407 w 764382"/>
                <a:gd name="connsiteY19" fmla="*/ 264319 h 521972"/>
                <a:gd name="connsiteX20" fmla="*/ 659607 w 764382"/>
                <a:gd name="connsiteY20" fmla="*/ 273844 h 521972"/>
                <a:gd name="connsiteX21" fmla="*/ 669132 w 764382"/>
                <a:gd name="connsiteY21" fmla="*/ 369094 h 521972"/>
                <a:gd name="connsiteX22" fmla="*/ 678657 w 764382"/>
                <a:gd name="connsiteY22" fmla="*/ 445294 h 521972"/>
                <a:gd name="connsiteX23" fmla="*/ 707232 w 764382"/>
                <a:gd name="connsiteY23" fmla="*/ 464344 h 521972"/>
                <a:gd name="connsiteX24" fmla="*/ 745332 w 764382"/>
                <a:gd name="connsiteY24" fmla="*/ 521494 h 521972"/>
                <a:gd name="connsiteX25" fmla="*/ 764382 w 764382"/>
                <a:gd name="connsiteY25" fmla="*/ 511969 h 521972"/>
                <a:gd name="connsiteX0" fmla="*/ 0 w 764382"/>
                <a:gd name="connsiteY0" fmla="*/ 16669 h 521972"/>
                <a:gd name="connsiteX1" fmla="*/ 69057 w 764382"/>
                <a:gd name="connsiteY1" fmla="*/ 26194 h 521972"/>
                <a:gd name="connsiteX2" fmla="*/ 130970 w 764382"/>
                <a:gd name="connsiteY2" fmla="*/ 0 h 521972"/>
                <a:gd name="connsiteX3" fmla="*/ 183357 w 764382"/>
                <a:gd name="connsiteY3" fmla="*/ 16669 h 521972"/>
                <a:gd name="connsiteX4" fmla="*/ 192882 w 764382"/>
                <a:gd name="connsiteY4" fmla="*/ 45244 h 521972"/>
                <a:gd name="connsiteX5" fmla="*/ 202407 w 764382"/>
                <a:gd name="connsiteY5" fmla="*/ 150019 h 521972"/>
                <a:gd name="connsiteX6" fmla="*/ 240507 w 764382"/>
                <a:gd name="connsiteY6" fmla="*/ 207169 h 521972"/>
                <a:gd name="connsiteX7" fmla="*/ 288132 w 764382"/>
                <a:gd name="connsiteY7" fmla="*/ 197644 h 521972"/>
                <a:gd name="connsiteX8" fmla="*/ 307182 w 764382"/>
                <a:gd name="connsiteY8" fmla="*/ 169069 h 521972"/>
                <a:gd name="connsiteX9" fmla="*/ 335757 w 764382"/>
                <a:gd name="connsiteY9" fmla="*/ 150019 h 521972"/>
                <a:gd name="connsiteX10" fmla="*/ 392907 w 764382"/>
                <a:gd name="connsiteY10" fmla="*/ 130969 h 521972"/>
                <a:gd name="connsiteX11" fmla="*/ 421482 w 764382"/>
                <a:gd name="connsiteY11" fmla="*/ 140494 h 521972"/>
                <a:gd name="connsiteX12" fmla="*/ 431007 w 764382"/>
                <a:gd name="connsiteY12" fmla="*/ 188119 h 521972"/>
                <a:gd name="connsiteX13" fmla="*/ 440532 w 764382"/>
                <a:gd name="connsiteY13" fmla="*/ 216694 h 521972"/>
                <a:gd name="connsiteX14" fmla="*/ 440532 w 764382"/>
                <a:gd name="connsiteY14" fmla="*/ 359569 h 521972"/>
                <a:gd name="connsiteX15" fmla="*/ 478632 w 764382"/>
                <a:gd name="connsiteY15" fmla="*/ 369094 h 521972"/>
                <a:gd name="connsiteX16" fmla="*/ 507207 w 764382"/>
                <a:gd name="connsiteY16" fmla="*/ 340519 h 521972"/>
                <a:gd name="connsiteX17" fmla="*/ 526257 w 764382"/>
                <a:gd name="connsiteY17" fmla="*/ 311944 h 521972"/>
                <a:gd name="connsiteX18" fmla="*/ 554832 w 764382"/>
                <a:gd name="connsiteY18" fmla="*/ 292894 h 521972"/>
                <a:gd name="connsiteX19" fmla="*/ 583407 w 764382"/>
                <a:gd name="connsiteY19" fmla="*/ 264319 h 521972"/>
                <a:gd name="connsiteX20" fmla="*/ 659607 w 764382"/>
                <a:gd name="connsiteY20" fmla="*/ 273844 h 521972"/>
                <a:gd name="connsiteX21" fmla="*/ 669132 w 764382"/>
                <a:gd name="connsiteY21" fmla="*/ 369094 h 521972"/>
                <a:gd name="connsiteX22" fmla="*/ 678657 w 764382"/>
                <a:gd name="connsiteY22" fmla="*/ 445294 h 521972"/>
                <a:gd name="connsiteX23" fmla="*/ 707232 w 764382"/>
                <a:gd name="connsiteY23" fmla="*/ 464344 h 521972"/>
                <a:gd name="connsiteX24" fmla="*/ 745332 w 764382"/>
                <a:gd name="connsiteY24" fmla="*/ 521494 h 521972"/>
                <a:gd name="connsiteX25" fmla="*/ 764382 w 764382"/>
                <a:gd name="connsiteY25" fmla="*/ 511969 h 521972"/>
                <a:gd name="connsiteX0" fmla="*/ 0 w 764382"/>
                <a:gd name="connsiteY0" fmla="*/ 16669 h 521972"/>
                <a:gd name="connsiteX1" fmla="*/ 69057 w 764382"/>
                <a:gd name="connsiteY1" fmla="*/ 26194 h 521972"/>
                <a:gd name="connsiteX2" fmla="*/ 130970 w 764382"/>
                <a:gd name="connsiteY2" fmla="*/ 0 h 521972"/>
                <a:gd name="connsiteX3" fmla="*/ 183357 w 764382"/>
                <a:gd name="connsiteY3" fmla="*/ 16669 h 521972"/>
                <a:gd name="connsiteX4" fmla="*/ 190500 w 764382"/>
                <a:gd name="connsiteY4" fmla="*/ 61912 h 521972"/>
                <a:gd name="connsiteX5" fmla="*/ 202407 w 764382"/>
                <a:gd name="connsiteY5" fmla="*/ 150019 h 521972"/>
                <a:gd name="connsiteX6" fmla="*/ 240507 w 764382"/>
                <a:gd name="connsiteY6" fmla="*/ 207169 h 521972"/>
                <a:gd name="connsiteX7" fmla="*/ 288132 w 764382"/>
                <a:gd name="connsiteY7" fmla="*/ 197644 h 521972"/>
                <a:gd name="connsiteX8" fmla="*/ 307182 w 764382"/>
                <a:gd name="connsiteY8" fmla="*/ 169069 h 521972"/>
                <a:gd name="connsiteX9" fmla="*/ 335757 w 764382"/>
                <a:gd name="connsiteY9" fmla="*/ 150019 h 521972"/>
                <a:gd name="connsiteX10" fmla="*/ 392907 w 764382"/>
                <a:gd name="connsiteY10" fmla="*/ 130969 h 521972"/>
                <a:gd name="connsiteX11" fmla="*/ 421482 w 764382"/>
                <a:gd name="connsiteY11" fmla="*/ 140494 h 521972"/>
                <a:gd name="connsiteX12" fmla="*/ 431007 w 764382"/>
                <a:gd name="connsiteY12" fmla="*/ 188119 h 521972"/>
                <a:gd name="connsiteX13" fmla="*/ 440532 w 764382"/>
                <a:gd name="connsiteY13" fmla="*/ 216694 h 521972"/>
                <a:gd name="connsiteX14" fmla="*/ 440532 w 764382"/>
                <a:gd name="connsiteY14" fmla="*/ 359569 h 521972"/>
                <a:gd name="connsiteX15" fmla="*/ 478632 w 764382"/>
                <a:gd name="connsiteY15" fmla="*/ 369094 h 521972"/>
                <a:gd name="connsiteX16" fmla="*/ 507207 w 764382"/>
                <a:gd name="connsiteY16" fmla="*/ 340519 h 521972"/>
                <a:gd name="connsiteX17" fmla="*/ 526257 w 764382"/>
                <a:gd name="connsiteY17" fmla="*/ 311944 h 521972"/>
                <a:gd name="connsiteX18" fmla="*/ 554832 w 764382"/>
                <a:gd name="connsiteY18" fmla="*/ 292894 h 521972"/>
                <a:gd name="connsiteX19" fmla="*/ 583407 w 764382"/>
                <a:gd name="connsiteY19" fmla="*/ 264319 h 521972"/>
                <a:gd name="connsiteX20" fmla="*/ 659607 w 764382"/>
                <a:gd name="connsiteY20" fmla="*/ 273844 h 521972"/>
                <a:gd name="connsiteX21" fmla="*/ 669132 w 764382"/>
                <a:gd name="connsiteY21" fmla="*/ 369094 h 521972"/>
                <a:gd name="connsiteX22" fmla="*/ 678657 w 764382"/>
                <a:gd name="connsiteY22" fmla="*/ 445294 h 521972"/>
                <a:gd name="connsiteX23" fmla="*/ 707232 w 764382"/>
                <a:gd name="connsiteY23" fmla="*/ 464344 h 521972"/>
                <a:gd name="connsiteX24" fmla="*/ 745332 w 764382"/>
                <a:gd name="connsiteY24" fmla="*/ 521494 h 521972"/>
                <a:gd name="connsiteX25" fmla="*/ 764382 w 764382"/>
                <a:gd name="connsiteY25" fmla="*/ 511969 h 521972"/>
                <a:gd name="connsiteX0" fmla="*/ 0 w 764382"/>
                <a:gd name="connsiteY0" fmla="*/ 16669 h 521972"/>
                <a:gd name="connsiteX1" fmla="*/ 69057 w 764382"/>
                <a:gd name="connsiteY1" fmla="*/ 26194 h 521972"/>
                <a:gd name="connsiteX2" fmla="*/ 130970 w 764382"/>
                <a:gd name="connsiteY2" fmla="*/ 0 h 521972"/>
                <a:gd name="connsiteX3" fmla="*/ 183357 w 764382"/>
                <a:gd name="connsiteY3" fmla="*/ 16669 h 521972"/>
                <a:gd name="connsiteX4" fmla="*/ 190500 w 764382"/>
                <a:gd name="connsiteY4" fmla="*/ 61912 h 521972"/>
                <a:gd name="connsiteX5" fmla="*/ 202407 w 764382"/>
                <a:gd name="connsiteY5" fmla="*/ 150019 h 521972"/>
                <a:gd name="connsiteX6" fmla="*/ 240507 w 764382"/>
                <a:gd name="connsiteY6" fmla="*/ 207169 h 521972"/>
                <a:gd name="connsiteX7" fmla="*/ 288132 w 764382"/>
                <a:gd name="connsiteY7" fmla="*/ 197644 h 521972"/>
                <a:gd name="connsiteX8" fmla="*/ 307182 w 764382"/>
                <a:gd name="connsiteY8" fmla="*/ 169069 h 521972"/>
                <a:gd name="connsiteX9" fmla="*/ 335757 w 764382"/>
                <a:gd name="connsiteY9" fmla="*/ 150019 h 521972"/>
                <a:gd name="connsiteX10" fmla="*/ 392907 w 764382"/>
                <a:gd name="connsiteY10" fmla="*/ 130969 h 521972"/>
                <a:gd name="connsiteX11" fmla="*/ 421482 w 764382"/>
                <a:gd name="connsiteY11" fmla="*/ 140494 h 521972"/>
                <a:gd name="connsiteX12" fmla="*/ 431007 w 764382"/>
                <a:gd name="connsiteY12" fmla="*/ 188119 h 521972"/>
                <a:gd name="connsiteX13" fmla="*/ 440532 w 764382"/>
                <a:gd name="connsiteY13" fmla="*/ 216694 h 521972"/>
                <a:gd name="connsiteX14" fmla="*/ 440532 w 764382"/>
                <a:gd name="connsiteY14" fmla="*/ 359569 h 521972"/>
                <a:gd name="connsiteX15" fmla="*/ 478632 w 764382"/>
                <a:gd name="connsiteY15" fmla="*/ 369094 h 521972"/>
                <a:gd name="connsiteX16" fmla="*/ 507207 w 764382"/>
                <a:gd name="connsiteY16" fmla="*/ 340519 h 521972"/>
                <a:gd name="connsiteX17" fmla="*/ 526257 w 764382"/>
                <a:gd name="connsiteY17" fmla="*/ 311944 h 521972"/>
                <a:gd name="connsiteX18" fmla="*/ 554832 w 764382"/>
                <a:gd name="connsiteY18" fmla="*/ 292894 h 521972"/>
                <a:gd name="connsiteX19" fmla="*/ 583407 w 764382"/>
                <a:gd name="connsiteY19" fmla="*/ 264319 h 521972"/>
                <a:gd name="connsiteX20" fmla="*/ 659607 w 764382"/>
                <a:gd name="connsiteY20" fmla="*/ 273844 h 521972"/>
                <a:gd name="connsiteX21" fmla="*/ 669132 w 764382"/>
                <a:gd name="connsiteY21" fmla="*/ 369094 h 521972"/>
                <a:gd name="connsiteX22" fmla="*/ 678657 w 764382"/>
                <a:gd name="connsiteY22" fmla="*/ 445294 h 521972"/>
                <a:gd name="connsiteX23" fmla="*/ 707232 w 764382"/>
                <a:gd name="connsiteY23" fmla="*/ 464344 h 521972"/>
                <a:gd name="connsiteX24" fmla="*/ 745332 w 764382"/>
                <a:gd name="connsiteY24" fmla="*/ 521494 h 521972"/>
                <a:gd name="connsiteX25" fmla="*/ 764382 w 764382"/>
                <a:gd name="connsiteY25" fmla="*/ 511969 h 521972"/>
                <a:gd name="connsiteX0" fmla="*/ 0 w 764382"/>
                <a:gd name="connsiteY0" fmla="*/ 16669 h 521972"/>
                <a:gd name="connsiteX1" fmla="*/ 69057 w 764382"/>
                <a:gd name="connsiteY1" fmla="*/ 26194 h 521972"/>
                <a:gd name="connsiteX2" fmla="*/ 130970 w 764382"/>
                <a:gd name="connsiteY2" fmla="*/ 0 h 521972"/>
                <a:gd name="connsiteX3" fmla="*/ 183357 w 764382"/>
                <a:gd name="connsiteY3" fmla="*/ 16669 h 521972"/>
                <a:gd name="connsiteX4" fmla="*/ 190500 w 764382"/>
                <a:gd name="connsiteY4" fmla="*/ 61912 h 521972"/>
                <a:gd name="connsiteX5" fmla="*/ 202407 w 764382"/>
                <a:gd name="connsiteY5" fmla="*/ 150019 h 521972"/>
                <a:gd name="connsiteX6" fmla="*/ 230982 w 764382"/>
                <a:gd name="connsiteY6" fmla="*/ 190501 h 521972"/>
                <a:gd name="connsiteX7" fmla="*/ 288132 w 764382"/>
                <a:gd name="connsiteY7" fmla="*/ 197644 h 521972"/>
                <a:gd name="connsiteX8" fmla="*/ 307182 w 764382"/>
                <a:gd name="connsiteY8" fmla="*/ 169069 h 521972"/>
                <a:gd name="connsiteX9" fmla="*/ 335757 w 764382"/>
                <a:gd name="connsiteY9" fmla="*/ 150019 h 521972"/>
                <a:gd name="connsiteX10" fmla="*/ 392907 w 764382"/>
                <a:gd name="connsiteY10" fmla="*/ 130969 h 521972"/>
                <a:gd name="connsiteX11" fmla="*/ 421482 w 764382"/>
                <a:gd name="connsiteY11" fmla="*/ 140494 h 521972"/>
                <a:gd name="connsiteX12" fmla="*/ 431007 w 764382"/>
                <a:gd name="connsiteY12" fmla="*/ 188119 h 521972"/>
                <a:gd name="connsiteX13" fmla="*/ 440532 w 764382"/>
                <a:gd name="connsiteY13" fmla="*/ 216694 h 521972"/>
                <a:gd name="connsiteX14" fmla="*/ 440532 w 764382"/>
                <a:gd name="connsiteY14" fmla="*/ 359569 h 521972"/>
                <a:gd name="connsiteX15" fmla="*/ 478632 w 764382"/>
                <a:gd name="connsiteY15" fmla="*/ 369094 h 521972"/>
                <a:gd name="connsiteX16" fmla="*/ 507207 w 764382"/>
                <a:gd name="connsiteY16" fmla="*/ 340519 h 521972"/>
                <a:gd name="connsiteX17" fmla="*/ 526257 w 764382"/>
                <a:gd name="connsiteY17" fmla="*/ 311944 h 521972"/>
                <a:gd name="connsiteX18" fmla="*/ 554832 w 764382"/>
                <a:gd name="connsiteY18" fmla="*/ 292894 h 521972"/>
                <a:gd name="connsiteX19" fmla="*/ 583407 w 764382"/>
                <a:gd name="connsiteY19" fmla="*/ 264319 h 521972"/>
                <a:gd name="connsiteX20" fmla="*/ 659607 w 764382"/>
                <a:gd name="connsiteY20" fmla="*/ 273844 h 521972"/>
                <a:gd name="connsiteX21" fmla="*/ 669132 w 764382"/>
                <a:gd name="connsiteY21" fmla="*/ 369094 h 521972"/>
                <a:gd name="connsiteX22" fmla="*/ 678657 w 764382"/>
                <a:gd name="connsiteY22" fmla="*/ 445294 h 521972"/>
                <a:gd name="connsiteX23" fmla="*/ 707232 w 764382"/>
                <a:gd name="connsiteY23" fmla="*/ 464344 h 521972"/>
                <a:gd name="connsiteX24" fmla="*/ 745332 w 764382"/>
                <a:gd name="connsiteY24" fmla="*/ 521494 h 521972"/>
                <a:gd name="connsiteX25" fmla="*/ 764382 w 764382"/>
                <a:gd name="connsiteY25" fmla="*/ 511969 h 521972"/>
                <a:gd name="connsiteX0" fmla="*/ 0 w 764382"/>
                <a:gd name="connsiteY0" fmla="*/ 16669 h 521972"/>
                <a:gd name="connsiteX1" fmla="*/ 69057 w 764382"/>
                <a:gd name="connsiteY1" fmla="*/ 26194 h 521972"/>
                <a:gd name="connsiteX2" fmla="*/ 130970 w 764382"/>
                <a:gd name="connsiteY2" fmla="*/ 0 h 521972"/>
                <a:gd name="connsiteX3" fmla="*/ 183357 w 764382"/>
                <a:gd name="connsiteY3" fmla="*/ 16669 h 521972"/>
                <a:gd name="connsiteX4" fmla="*/ 190500 w 764382"/>
                <a:gd name="connsiteY4" fmla="*/ 61912 h 521972"/>
                <a:gd name="connsiteX5" fmla="*/ 202407 w 764382"/>
                <a:gd name="connsiteY5" fmla="*/ 150019 h 521972"/>
                <a:gd name="connsiteX6" fmla="*/ 230982 w 764382"/>
                <a:gd name="connsiteY6" fmla="*/ 190501 h 521972"/>
                <a:gd name="connsiteX7" fmla="*/ 288132 w 764382"/>
                <a:gd name="connsiteY7" fmla="*/ 197644 h 521972"/>
                <a:gd name="connsiteX8" fmla="*/ 307182 w 764382"/>
                <a:gd name="connsiteY8" fmla="*/ 169069 h 521972"/>
                <a:gd name="connsiteX9" fmla="*/ 335757 w 764382"/>
                <a:gd name="connsiteY9" fmla="*/ 150019 h 521972"/>
                <a:gd name="connsiteX10" fmla="*/ 392907 w 764382"/>
                <a:gd name="connsiteY10" fmla="*/ 130969 h 521972"/>
                <a:gd name="connsiteX11" fmla="*/ 421482 w 764382"/>
                <a:gd name="connsiteY11" fmla="*/ 140494 h 521972"/>
                <a:gd name="connsiteX12" fmla="*/ 431007 w 764382"/>
                <a:gd name="connsiteY12" fmla="*/ 188119 h 521972"/>
                <a:gd name="connsiteX13" fmla="*/ 440532 w 764382"/>
                <a:gd name="connsiteY13" fmla="*/ 216694 h 521972"/>
                <a:gd name="connsiteX14" fmla="*/ 440532 w 764382"/>
                <a:gd name="connsiteY14" fmla="*/ 359569 h 521972"/>
                <a:gd name="connsiteX15" fmla="*/ 478632 w 764382"/>
                <a:gd name="connsiteY15" fmla="*/ 369094 h 521972"/>
                <a:gd name="connsiteX16" fmla="*/ 507207 w 764382"/>
                <a:gd name="connsiteY16" fmla="*/ 340519 h 521972"/>
                <a:gd name="connsiteX17" fmla="*/ 526257 w 764382"/>
                <a:gd name="connsiteY17" fmla="*/ 311944 h 521972"/>
                <a:gd name="connsiteX18" fmla="*/ 554832 w 764382"/>
                <a:gd name="connsiteY18" fmla="*/ 292894 h 521972"/>
                <a:gd name="connsiteX19" fmla="*/ 583407 w 764382"/>
                <a:gd name="connsiteY19" fmla="*/ 264319 h 521972"/>
                <a:gd name="connsiteX20" fmla="*/ 659607 w 764382"/>
                <a:gd name="connsiteY20" fmla="*/ 273844 h 521972"/>
                <a:gd name="connsiteX21" fmla="*/ 669132 w 764382"/>
                <a:gd name="connsiteY21" fmla="*/ 369094 h 521972"/>
                <a:gd name="connsiteX22" fmla="*/ 678657 w 764382"/>
                <a:gd name="connsiteY22" fmla="*/ 445294 h 521972"/>
                <a:gd name="connsiteX23" fmla="*/ 707232 w 764382"/>
                <a:gd name="connsiteY23" fmla="*/ 464344 h 521972"/>
                <a:gd name="connsiteX24" fmla="*/ 745332 w 764382"/>
                <a:gd name="connsiteY24" fmla="*/ 521494 h 521972"/>
                <a:gd name="connsiteX25" fmla="*/ 764382 w 764382"/>
                <a:gd name="connsiteY25" fmla="*/ 511969 h 52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764382" h="521972">
                  <a:moveTo>
                    <a:pt x="0" y="16669"/>
                  </a:moveTo>
                  <a:cubicBezTo>
                    <a:pt x="15875" y="13494"/>
                    <a:pt x="47229" y="28972"/>
                    <a:pt x="69057" y="26194"/>
                  </a:cubicBezTo>
                  <a:cubicBezTo>
                    <a:pt x="90885" y="23416"/>
                    <a:pt x="130970" y="0"/>
                    <a:pt x="130970" y="0"/>
                  </a:cubicBezTo>
                  <a:cubicBezTo>
                    <a:pt x="171451" y="3175"/>
                    <a:pt x="173435" y="6350"/>
                    <a:pt x="183357" y="16669"/>
                  </a:cubicBezTo>
                  <a:cubicBezTo>
                    <a:pt x="193279" y="26988"/>
                    <a:pt x="188546" y="52064"/>
                    <a:pt x="190500" y="61912"/>
                  </a:cubicBezTo>
                  <a:cubicBezTo>
                    <a:pt x="200223" y="110917"/>
                    <a:pt x="195660" y="128588"/>
                    <a:pt x="202407" y="150019"/>
                  </a:cubicBezTo>
                  <a:cubicBezTo>
                    <a:pt x="209154" y="171450"/>
                    <a:pt x="230982" y="190501"/>
                    <a:pt x="230982" y="190501"/>
                  </a:cubicBezTo>
                  <a:cubicBezTo>
                    <a:pt x="261144" y="196851"/>
                    <a:pt x="275432" y="201216"/>
                    <a:pt x="288132" y="197644"/>
                  </a:cubicBezTo>
                  <a:cubicBezTo>
                    <a:pt x="300832" y="194072"/>
                    <a:pt x="299087" y="177164"/>
                    <a:pt x="307182" y="169069"/>
                  </a:cubicBezTo>
                  <a:cubicBezTo>
                    <a:pt x="315277" y="160974"/>
                    <a:pt x="325296" y="154668"/>
                    <a:pt x="335757" y="150019"/>
                  </a:cubicBezTo>
                  <a:cubicBezTo>
                    <a:pt x="354107" y="141864"/>
                    <a:pt x="392907" y="130969"/>
                    <a:pt x="392907" y="130969"/>
                  </a:cubicBezTo>
                  <a:cubicBezTo>
                    <a:pt x="402432" y="134144"/>
                    <a:pt x="415913" y="132140"/>
                    <a:pt x="421482" y="140494"/>
                  </a:cubicBezTo>
                  <a:cubicBezTo>
                    <a:pt x="430462" y="153964"/>
                    <a:pt x="427080" y="172413"/>
                    <a:pt x="431007" y="188119"/>
                  </a:cubicBezTo>
                  <a:cubicBezTo>
                    <a:pt x="433442" y="197859"/>
                    <a:pt x="437357" y="207169"/>
                    <a:pt x="440532" y="216694"/>
                  </a:cubicBezTo>
                  <a:cubicBezTo>
                    <a:pt x="436653" y="247727"/>
                    <a:pt x="419993" y="326706"/>
                    <a:pt x="440532" y="359569"/>
                  </a:cubicBezTo>
                  <a:cubicBezTo>
                    <a:pt x="447470" y="370670"/>
                    <a:pt x="465932" y="365919"/>
                    <a:pt x="478632" y="369094"/>
                  </a:cubicBezTo>
                  <a:cubicBezTo>
                    <a:pt x="488157" y="359569"/>
                    <a:pt x="498583" y="350867"/>
                    <a:pt x="507207" y="340519"/>
                  </a:cubicBezTo>
                  <a:cubicBezTo>
                    <a:pt x="514536" y="331725"/>
                    <a:pt x="518162" y="320039"/>
                    <a:pt x="526257" y="311944"/>
                  </a:cubicBezTo>
                  <a:cubicBezTo>
                    <a:pt x="534352" y="303849"/>
                    <a:pt x="546038" y="300223"/>
                    <a:pt x="554832" y="292894"/>
                  </a:cubicBezTo>
                  <a:cubicBezTo>
                    <a:pt x="565180" y="284270"/>
                    <a:pt x="573882" y="273844"/>
                    <a:pt x="583407" y="264319"/>
                  </a:cubicBezTo>
                  <a:cubicBezTo>
                    <a:pt x="608807" y="267494"/>
                    <a:pt x="635840" y="264337"/>
                    <a:pt x="659607" y="273844"/>
                  </a:cubicBezTo>
                  <a:cubicBezTo>
                    <a:pt x="695793" y="288319"/>
                    <a:pt x="671092" y="355374"/>
                    <a:pt x="669132" y="369094"/>
                  </a:cubicBezTo>
                  <a:cubicBezTo>
                    <a:pt x="672307" y="394494"/>
                    <a:pt x="669150" y="421527"/>
                    <a:pt x="678657" y="445294"/>
                  </a:cubicBezTo>
                  <a:cubicBezTo>
                    <a:pt x="682909" y="455923"/>
                    <a:pt x="700081" y="455405"/>
                    <a:pt x="707232" y="464344"/>
                  </a:cubicBezTo>
                  <a:cubicBezTo>
                    <a:pt x="730627" y="493588"/>
                    <a:pt x="696763" y="502067"/>
                    <a:pt x="745332" y="521494"/>
                  </a:cubicBezTo>
                  <a:cubicBezTo>
                    <a:pt x="751924" y="524131"/>
                    <a:pt x="758032" y="515144"/>
                    <a:pt x="764382" y="511969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Isosceles Triangle 11"/>
            <p:cNvSpPr/>
            <p:nvPr/>
          </p:nvSpPr>
          <p:spPr>
            <a:xfrm rot="18716487">
              <a:off x="1726906" y="4959654"/>
              <a:ext cx="84107" cy="62892"/>
            </a:xfrm>
            <a:prstGeom prst="triangl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541161" y="5330787"/>
              <a:ext cx="1934780" cy="3873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mething - on 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820458" y="4381500"/>
                  <a:ext cx="499339" cy="3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0458" y="4381500"/>
                  <a:ext cx="499339" cy="333480"/>
                </a:xfrm>
                <a:prstGeom prst="rect">
                  <a:avLst/>
                </a:prstGeom>
                <a:blipFill>
                  <a:blip r:embed="rId4"/>
                  <a:stretch>
                    <a:fillRect l="-12500" r="-15278" b="-75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514475" y="5222781"/>
                  <a:ext cx="370989" cy="3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4475" y="5222781"/>
                  <a:ext cx="370989" cy="333480"/>
                </a:xfrm>
                <a:prstGeom prst="rect">
                  <a:avLst/>
                </a:prstGeom>
                <a:blipFill>
                  <a:blip r:embed="rId5"/>
                  <a:stretch>
                    <a:fillRect l="-18519" r="-7407"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7860" y="3604554"/>
                <a:ext cx="69558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NORMAL STATE</a:t>
                </a:r>
                <a:r>
                  <a:rPr lang="en-US" dirty="0" smtClean="0"/>
                  <a:t>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 smtClean="0"/>
                  <a:t>’s are </a:t>
                </a:r>
                <a:r>
                  <a:rPr lang="en-US" dirty="0" err="1" smtClean="0"/>
                  <a:t>qp</a:t>
                </a:r>
                <a:r>
                  <a:rPr lang="en-US" dirty="0" smtClean="0"/>
                  <a:t> operators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matrix elements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60" y="3604554"/>
                <a:ext cx="6955859" cy="369332"/>
              </a:xfrm>
              <a:prstGeom prst="rect">
                <a:avLst/>
              </a:prstGeom>
              <a:blipFill>
                <a:blip r:embed="rId6"/>
                <a:stretch>
                  <a:fillRect l="-70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17156" y="4170519"/>
            <a:ext cx="6331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C STATE</a:t>
            </a:r>
            <a:endParaRPr lang="en-US" u="sng" dirty="0"/>
          </a:p>
        </p:txBody>
      </p:sp>
      <p:grpSp>
        <p:nvGrpSpPr>
          <p:cNvPr id="18" name="Group 17"/>
          <p:cNvGrpSpPr/>
          <p:nvPr/>
        </p:nvGrpSpPr>
        <p:grpSpPr>
          <a:xfrm>
            <a:off x="677214" y="4876067"/>
            <a:ext cx="3736375" cy="1538148"/>
            <a:chOff x="382596" y="6733844"/>
            <a:chExt cx="3736375" cy="1538148"/>
          </a:xfrm>
        </p:grpSpPr>
        <p:sp>
          <p:nvSpPr>
            <p:cNvPr id="19" name="TextBox 18"/>
            <p:cNvSpPr txBox="1"/>
            <p:nvPr/>
          </p:nvSpPr>
          <p:spPr>
            <a:xfrm>
              <a:off x="382596" y="6733844"/>
              <a:ext cx="527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.g.</a:t>
              </a:r>
              <a:endParaRPr lang="en-US" dirty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933450" y="6878028"/>
              <a:ext cx="3185521" cy="1393964"/>
              <a:chOff x="1018131" y="6878028"/>
              <a:chExt cx="3185521" cy="1393964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625611" y="7037015"/>
                <a:ext cx="2119219" cy="1074421"/>
                <a:chOff x="1262624" y="7037015"/>
                <a:chExt cx="2119219" cy="1074421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1818558" y="7103176"/>
                  <a:ext cx="981075" cy="938651"/>
                </a:xfrm>
                <a:prstGeom prst="ellipse">
                  <a:avLst/>
                </a:prstGeom>
                <a:noFill/>
                <a:ln w="285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322626" y="7094288"/>
                  <a:ext cx="2059217" cy="966883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1262624" y="7037015"/>
                  <a:ext cx="2119219" cy="1074421"/>
                </a:xfrm>
                <a:prstGeom prst="line">
                  <a:avLst/>
                </a:prstGeom>
                <a:ln w="19050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9" name="Oval 28"/>
                <p:cNvSpPr/>
                <p:nvPr/>
              </p:nvSpPr>
              <p:spPr>
                <a:xfrm>
                  <a:off x="1403891" y="7091177"/>
                  <a:ext cx="183804" cy="175613"/>
                </a:xfrm>
                <a:prstGeom prst="ellipse">
                  <a:avLst/>
                </a:prstGeom>
                <a:solidFill>
                  <a:schemeClr val="bg1"/>
                </a:solidFill>
                <a:ln w="285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3037183" y="7050258"/>
                  <a:ext cx="183804" cy="175613"/>
                </a:xfrm>
                <a:prstGeom prst="ellipse">
                  <a:avLst/>
                </a:prstGeom>
                <a:solidFill>
                  <a:schemeClr val="bg1"/>
                </a:solidFill>
                <a:ln w="285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1432665" y="7878619"/>
                  <a:ext cx="183804" cy="175613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3053430" y="7866214"/>
                  <a:ext cx="183804" cy="175613"/>
                </a:xfrm>
                <a:prstGeom prst="ellipse">
                  <a:avLst/>
                </a:prstGeom>
                <a:solidFill>
                  <a:schemeClr val="tx1"/>
                </a:solidFill>
                <a:ln w="28575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1464017" y="7354144"/>
                  <a:ext cx="0" cy="436714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3161549" y="7354144"/>
                  <a:ext cx="0" cy="436714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1078543" y="6878028"/>
                    <a:ext cx="530915" cy="3179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78543" y="6878028"/>
                    <a:ext cx="530915" cy="31797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1149" r="-11494" b="-769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1018131" y="7954020"/>
                    <a:ext cx="590225" cy="3179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8131" y="7954020"/>
                    <a:ext cx="590225" cy="31797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031" r="-10309" b="-9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3750262" y="7905872"/>
                    <a:ext cx="357790" cy="3179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50262" y="7905872"/>
                    <a:ext cx="357790" cy="31797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5517" r="-18966" b="-769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3786550" y="6892651"/>
                    <a:ext cx="417102" cy="3179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86550" y="6892651"/>
                    <a:ext cx="417102" cy="31797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3235" r="-14706" b="-96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71894" y="5189147"/>
                <a:ext cx="561724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↑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1894" y="5189147"/>
                <a:ext cx="5617243" cy="312650"/>
              </a:xfrm>
              <a:prstGeom prst="rect">
                <a:avLst/>
              </a:prstGeom>
              <a:blipFill>
                <a:blip r:embed="rId11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074456" y="5980545"/>
                <a:ext cx="5956054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456" y="5980545"/>
                <a:ext cx="5956054" cy="312650"/>
              </a:xfrm>
              <a:prstGeom prst="rect">
                <a:avLst/>
              </a:prstGeom>
              <a:blipFill>
                <a:blip r:embed="rId12"/>
                <a:stretch>
                  <a:fillRect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784133" y="4151559"/>
                <a:ext cx="9120424" cy="705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’s are </a:t>
                </a:r>
                <a:r>
                  <a:rPr lang="en-US" dirty="0" err="1"/>
                  <a:t>qp</a:t>
                </a:r>
                <a:r>
                  <a:rPr lang="en-US" dirty="0"/>
                  <a:t> operators which involve </a:t>
                </a:r>
                <a:r>
                  <a:rPr lang="en-US" dirty="0" smtClean="0"/>
                  <a:t>correlations betwe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 smtClean="0"/>
                  <a:t> stat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𝑀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modified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133" y="4151559"/>
                <a:ext cx="9120424" cy="70564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517156" y="562086"/>
            <a:ext cx="86980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Quasiparticles can scatter, be created (</a:t>
            </a:r>
            <a:r>
              <a:rPr lang="en-US" dirty="0" err="1"/>
              <a:t>pairbreaking</a:t>
            </a:r>
            <a:r>
              <a:rPr lang="en-US" dirty="0"/>
              <a:t>), or be destroyed (recombination) </a:t>
            </a:r>
          </a:p>
        </p:txBody>
      </p:sp>
    </p:spTree>
    <p:extLst>
      <p:ext uri="{BB962C8B-B14F-4D97-AF65-F5344CB8AC3E}">
        <p14:creationId xmlns:p14="http://schemas.microsoft.com/office/powerpoint/2010/main" val="303745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7" grpId="0"/>
      <p:bldP spid="16" grpId="0"/>
      <p:bldP spid="17" grpId="0"/>
      <p:bldP spid="35" grpId="0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13283" y="163451"/>
            <a:ext cx="8612006" cy="2106131"/>
            <a:chOff x="-444632" y="541028"/>
            <a:chExt cx="7910031" cy="2106131"/>
          </a:xfrm>
        </p:grpSpPr>
        <p:grpSp>
          <p:nvGrpSpPr>
            <p:cNvPr id="3" name="Group 2"/>
            <p:cNvGrpSpPr/>
            <p:nvPr/>
          </p:nvGrpSpPr>
          <p:grpSpPr>
            <a:xfrm>
              <a:off x="1360305" y="541028"/>
              <a:ext cx="6105094" cy="612418"/>
              <a:chOff x="1360305" y="541028"/>
              <a:chExt cx="6105094" cy="612418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582630" y="541028"/>
                <a:ext cx="14027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/>
                  <a:t>q</a:t>
                </a:r>
                <a:r>
                  <a:rPr lang="en-US" dirty="0" err="1" smtClean="0"/>
                  <a:t>p</a:t>
                </a:r>
                <a:r>
                  <a:rPr lang="en-US" dirty="0" smtClean="0"/>
                  <a:t> scattering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89641" y="549691"/>
                <a:ext cx="1253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/>
                  <a:t>q</a:t>
                </a:r>
                <a:r>
                  <a:rPr lang="en-US" dirty="0" err="1" smtClean="0"/>
                  <a:t>p</a:t>
                </a:r>
                <a:r>
                  <a:rPr lang="en-US" dirty="0" smtClean="0"/>
                  <a:t> creation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611045" y="555185"/>
                <a:ext cx="18543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/>
                  <a:t>q</a:t>
                </a:r>
                <a:r>
                  <a:rPr lang="en-US" dirty="0" err="1" smtClean="0"/>
                  <a:t>p</a:t>
                </a:r>
                <a:r>
                  <a:rPr lang="en-US" dirty="0" smtClean="0"/>
                  <a:t> recombination</a:t>
                </a:r>
                <a:endParaRPr lang="en-US" dirty="0"/>
              </a:p>
            </p:txBody>
          </p:sp>
          <p:sp>
            <p:nvSpPr>
              <p:cNvPr id="25" name="Left Brace 24"/>
              <p:cNvSpPr/>
              <p:nvPr/>
            </p:nvSpPr>
            <p:spPr>
              <a:xfrm rot="5400000">
                <a:off x="2198799" y="144537"/>
                <a:ext cx="170415" cy="1847403"/>
              </a:xfrm>
              <a:prstGeom prst="leftBrace">
                <a:avLst>
                  <a:gd name="adj1" fmla="val 57360"/>
                  <a:gd name="adj2" fmla="val 50000"/>
                </a:avLst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-360752" y="1750198"/>
                  <a:ext cx="964943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↑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↑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0752" y="1750198"/>
                  <a:ext cx="964943" cy="280205"/>
                </a:xfrm>
                <a:prstGeom prst="rect">
                  <a:avLst/>
                </a:prstGeom>
                <a:blipFill>
                  <a:blip r:embed="rId3"/>
                  <a:stretch>
                    <a:fillRect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172990" y="1767557"/>
                  <a:ext cx="622735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2990" y="1767557"/>
                  <a:ext cx="622735" cy="280205"/>
                </a:xfrm>
                <a:prstGeom prst="rect">
                  <a:avLst/>
                </a:prstGeom>
                <a:blipFill>
                  <a:blip r:embed="rId4"/>
                  <a:stretch>
                    <a:fillRect l="-901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2785547" y="1772300"/>
                  <a:ext cx="777585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547" y="1772300"/>
                  <a:ext cx="777585" cy="280205"/>
                </a:xfrm>
                <a:prstGeom prst="rect">
                  <a:avLst/>
                </a:prstGeom>
                <a:blipFill>
                  <a:blip r:embed="rId7"/>
                  <a:stretch>
                    <a:fillRect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481134" y="1779825"/>
                  <a:ext cx="612475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1134" y="1779825"/>
                  <a:ext cx="612475" cy="280205"/>
                </a:xfrm>
                <a:prstGeom prst="rect">
                  <a:avLst/>
                </a:prstGeom>
                <a:blipFill>
                  <a:blip r:embed="rId8"/>
                  <a:stretch>
                    <a:fillRect l="-917" b="-2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157746" y="1781574"/>
                  <a:ext cx="614719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7746" y="1781574"/>
                  <a:ext cx="614719" cy="280205"/>
                </a:xfrm>
                <a:prstGeom prst="rect">
                  <a:avLst/>
                </a:prstGeom>
                <a:blipFill>
                  <a:blip r:embed="rId9"/>
                  <a:stretch>
                    <a:fillRect l="-909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-444632" y="2272732"/>
                  <a:ext cx="1115269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↓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44632" y="2272732"/>
                  <a:ext cx="1115269" cy="280205"/>
                </a:xfrm>
                <a:prstGeom prst="rect">
                  <a:avLst/>
                </a:prstGeom>
                <a:blipFill>
                  <a:blip r:embed="rId10"/>
                  <a:stretch>
                    <a:fillRect l="-2513" r="-2513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007369" y="2265158"/>
                  <a:ext cx="962251" cy="3725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7369" y="2265158"/>
                  <a:ext cx="962251" cy="372538"/>
                </a:xfrm>
                <a:prstGeom prst="rect">
                  <a:avLst/>
                </a:prstGeom>
                <a:blipFill>
                  <a:blip r:embed="rId11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937407" y="2366954"/>
                  <a:ext cx="622735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7407" y="2366954"/>
                  <a:ext cx="622735" cy="280205"/>
                </a:xfrm>
                <a:prstGeom prst="rect">
                  <a:avLst/>
                </a:prstGeom>
                <a:blipFill>
                  <a:blip r:embed="rId12"/>
                  <a:stretch>
                    <a:fillRect l="-901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478890" y="2366953"/>
                  <a:ext cx="614719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8890" y="2366953"/>
                  <a:ext cx="614719" cy="280205"/>
                </a:xfrm>
                <a:prstGeom prst="rect">
                  <a:avLst/>
                </a:prstGeom>
                <a:blipFill>
                  <a:blip r:embed="rId13"/>
                  <a:stretch>
                    <a:fillRect l="-909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6165460" y="2344862"/>
                  <a:ext cx="562551" cy="2802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5460" y="2344862"/>
                  <a:ext cx="562551" cy="280205"/>
                </a:xfrm>
                <a:prstGeom prst="rect">
                  <a:avLst/>
                </a:prstGeom>
                <a:blipFill>
                  <a:blip r:embed="rId14"/>
                  <a:stretch>
                    <a:fillRect l="-5000" r="-4000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28873" y="2576638"/>
                <a:ext cx="91510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f we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in terms of </a:t>
                </a:r>
                <a:r>
                  <a:rPr lang="en-US" dirty="0" err="1" smtClean="0"/>
                  <a:t>qp</a:t>
                </a:r>
                <a:r>
                  <a:rPr lang="en-US" dirty="0" smtClean="0"/>
                  <a:t> operato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 smtClean="0"/>
                  <a:t>, must add before squaring to get matrix elements:</a:t>
                </a:r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73" y="2576638"/>
                <a:ext cx="9151030" cy="369332"/>
              </a:xfrm>
              <a:prstGeom prst="rect">
                <a:avLst/>
              </a:prstGeom>
              <a:blipFill>
                <a:blip r:embed="rId15"/>
                <a:stretch>
                  <a:fillRect l="-53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523783" y="2576638"/>
                <a:ext cx="19802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ℳ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3783" y="2576638"/>
                <a:ext cx="1980222" cy="369332"/>
              </a:xfrm>
              <a:prstGeom prst="rect">
                <a:avLst/>
              </a:prstGeom>
              <a:blipFill>
                <a:blip r:embed="rId16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443372" y="359429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801451" y="4058720"/>
                <a:ext cx="4544765" cy="6480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.     Scalar field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dirty="0" smtClean="0"/>
                  <a:t>(EVEN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451" y="4058720"/>
                <a:ext cx="4544765" cy="648063"/>
              </a:xfrm>
              <a:prstGeom prst="rect">
                <a:avLst/>
              </a:prstGeom>
              <a:blipFill>
                <a:blip r:embed="rId17"/>
                <a:stretch>
                  <a:fillRect l="-1208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878772" y="4488204"/>
                <a:ext cx="2248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epends 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 only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772" y="4488204"/>
                <a:ext cx="2248501" cy="369332"/>
              </a:xfrm>
              <a:prstGeom prst="rect">
                <a:avLst/>
              </a:prstGeom>
              <a:blipFill>
                <a:blip r:embed="rId18"/>
                <a:stretch>
                  <a:fillRect l="-2168" t="-8197" r="-27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6371723" y="4226902"/>
            <a:ext cx="5532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electron-phonon interaction, ultrasonic atten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818701" y="5471647"/>
                <a:ext cx="4108176" cy="371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I.     Vector fiel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dirty="0" smtClean="0"/>
                  <a:t>  (ODD)</a:t>
                </a:r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701" y="5471647"/>
                <a:ext cx="4108176" cy="371064"/>
              </a:xfrm>
              <a:prstGeom prst="rect">
                <a:avLst/>
              </a:prstGeom>
              <a:blipFill>
                <a:blip r:embed="rId19"/>
                <a:stretch>
                  <a:fillRect l="-1187" t="-8333" b="-2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878772" y="5890196"/>
                <a:ext cx="2557431" cy="425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epends on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dirty="0" smtClean="0"/>
                  <a:t>) only</a:t>
                </a:r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772" y="5890196"/>
                <a:ext cx="2557431" cy="425822"/>
              </a:xfrm>
              <a:prstGeom prst="rect">
                <a:avLst/>
              </a:prstGeom>
              <a:blipFill>
                <a:blip r:embed="rId20"/>
                <a:stretch>
                  <a:fillRect l="-1905" r="-1190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481472" y="5637558"/>
                <a:ext cx="3163174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.g. electromagnetic field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472" y="5637558"/>
                <a:ext cx="3163174" cy="410305"/>
              </a:xfrm>
              <a:prstGeom prst="rect">
                <a:avLst/>
              </a:prstGeom>
              <a:blipFill>
                <a:blip r:embed="rId21"/>
                <a:stretch>
                  <a:fillRect l="-1541" t="-5970" r="-6936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49620"/>
              </p:ext>
            </p:extLst>
          </p:nvPr>
        </p:nvGraphicFramePr>
        <p:xfrm>
          <a:off x="3169748" y="709090"/>
          <a:ext cx="730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22" imgW="647640" imgH="330120" progId="Equation.DSMT4">
                  <p:embed/>
                </p:oleObj>
              </mc:Choice>
              <mc:Fallback>
                <p:oleObj name="Equation" r:id="rId22" imgW="647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69748" y="709090"/>
                        <a:ext cx="7302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63238"/>
              </p:ext>
            </p:extLst>
          </p:nvPr>
        </p:nvGraphicFramePr>
        <p:xfrm>
          <a:off x="5222386" y="755127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24" imgW="596880" imgH="330120" progId="Equation.DSMT4">
                  <p:embed/>
                </p:oleObj>
              </mc:Choice>
              <mc:Fallback>
                <p:oleObj name="Equation" r:id="rId24" imgW="596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22386" y="755127"/>
                        <a:ext cx="596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68570"/>
              </p:ext>
            </p:extLst>
          </p:nvPr>
        </p:nvGraphicFramePr>
        <p:xfrm>
          <a:off x="6852748" y="739252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26" imgW="622080" imgH="330120" progId="Equation.DSMT4">
                  <p:embed/>
                </p:oleObj>
              </mc:Choice>
              <mc:Fallback>
                <p:oleObj name="Equation" r:id="rId26" imgW="622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52748" y="739252"/>
                        <a:ext cx="622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33428"/>
              </p:ext>
            </p:extLst>
          </p:nvPr>
        </p:nvGraphicFramePr>
        <p:xfrm>
          <a:off x="8552396" y="699699"/>
          <a:ext cx="62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28" imgW="622080" imgH="330120" progId="Equation.DSMT4">
                  <p:embed/>
                </p:oleObj>
              </mc:Choice>
              <mc:Fallback>
                <p:oleObj name="Equation" r:id="rId28" imgW="622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552396" y="699699"/>
                        <a:ext cx="622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0573" y="3434036"/>
            <a:ext cx="1188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wo cases:</a:t>
            </a:r>
          </a:p>
        </p:txBody>
      </p:sp>
    </p:spTree>
    <p:extLst>
      <p:ext uri="{BB962C8B-B14F-4D97-AF65-F5344CB8AC3E}">
        <p14:creationId xmlns:p14="http://schemas.microsoft.com/office/powerpoint/2010/main" val="183910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5080" y="301576"/>
            <a:ext cx="1837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atrix elements</a:t>
            </a:r>
            <a:r>
              <a:rPr lang="en-US" dirty="0" smtClean="0"/>
              <a:t> :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87292" y="334391"/>
                <a:ext cx="70498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(not transition probability which also depend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292" y="334391"/>
                <a:ext cx="7049804" cy="369332"/>
              </a:xfrm>
              <a:prstGeom prst="rect">
                <a:avLst/>
              </a:prstGeom>
              <a:blipFill>
                <a:blip r:embed="rId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814782" y="947071"/>
            <a:ext cx="139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SCATTERING </a:t>
            </a:r>
            <a:endParaRPr lang="en-US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1854979" y="1483970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I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55736" y="209665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I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10630" y="1400920"/>
                <a:ext cx="6503075" cy="5442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000" baseline="30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=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𝜉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630" y="1400920"/>
                <a:ext cx="6503075" cy="544252"/>
              </a:xfrm>
              <a:prstGeom prst="rect">
                <a:avLst/>
              </a:prstGeom>
              <a:blipFill>
                <a:blip r:embed="rId3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10630" y="2003392"/>
                <a:ext cx="5907643" cy="544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000" baseline="30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=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𝜉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630" y="2003392"/>
                <a:ext cx="5907643" cy="544252"/>
              </a:xfrm>
              <a:prstGeom prst="rect">
                <a:avLst/>
              </a:prstGeom>
              <a:blipFill>
                <a:blip r:embed="rId4"/>
                <a:stretch>
                  <a:fillRect l="-2683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880797" y="2978468"/>
            <a:ext cx="2784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REATION/ANNIHILATION</a:t>
            </a:r>
            <a:endParaRPr lang="en-US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1814782" y="3503832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I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757074" y="4195702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I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70490" y="3444206"/>
                <a:ext cx="5980420" cy="544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d>
                    <m:r>
                      <a:rPr lang="en-US" sz="20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=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490" y="3444206"/>
                <a:ext cx="5980420" cy="544252"/>
              </a:xfrm>
              <a:prstGeom prst="rect">
                <a:avLst/>
              </a:prstGeom>
              <a:blipFill>
                <a:blip r:embed="rId5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52910" y="4093252"/>
                <a:ext cx="5911042" cy="5442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b>
                    </m:sSub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000" b="0" i="0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=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𝜉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l-GR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𝐸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910" y="4093252"/>
                <a:ext cx="5911042" cy="544252"/>
              </a:xfrm>
              <a:prstGeom prst="rect">
                <a:avLst/>
              </a:prstGeom>
              <a:blipFill>
                <a:blip r:embed="rId6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76024" y="1291972"/>
            <a:ext cx="1422388" cy="1340829"/>
            <a:chOff x="363611" y="4783477"/>
            <a:chExt cx="748204" cy="658191"/>
          </a:xfrm>
        </p:grpSpPr>
        <p:sp>
          <p:nvSpPr>
            <p:cNvPr id="25" name="Oval 24"/>
            <p:cNvSpPr/>
            <p:nvPr/>
          </p:nvSpPr>
          <p:spPr>
            <a:xfrm>
              <a:off x="483249" y="4934250"/>
              <a:ext cx="480992" cy="448864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666347" y="4783477"/>
              <a:ext cx="72149" cy="6733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039666" y="5093171"/>
              <a:ext cx="72149" cy="6733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>
              <a:off x="363611" y="4818597"/>
              <a:ext cx="701914" cy="623071"/>
            </a:xfrm>
            <a:prstGeom prst="arc">
              <a:avLst>
                <a:gd name="adj1" fmla="val 16805756"/>
                <a:gd name="adj2" fmla="val 20613678"/>
              </a:avLst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Isosceles Triangle 31"/>
            <p:cNvSpPr/>
            <p:nvPr/>
          </p:nvSpPr>
          <p:spPr>
            <a:xfrm rot="9247719">
              <a:off x="1018299" y="5027129"/>
              <a:ext cx="63742" cy="47989"/>
            </a:xfrm>
            <a:prstGeom prst="triangle">
              <a:avLst>
                <a:gd name="adj" fmla="val 43061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9412567" y="882867"/>
            <a:ext cx="1225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E’~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79449" y="3415534"/>
            <a:ext cx="1152398" cy="915260"/>
            <a:chOff x="377625" y="3496834"/>
            <a:chExt cx="1152398" cy="915260"/>
          </a:xfrm>
        </p:grpSpPr>
        <p:sp>
          <p:nvSpPr>
            <p:cNvPr id="44" name="Oval 43"/>
            <p:cNvSpPr/>
            <p:nvPr/>
          </p:nvSpPr>
          <p:spPr>
            <a:xfrm>
              <a:off x="377625" y="3497694"/>
              <a:ext cx="914399" cy="914400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868068" y="3688498"/>
              <a:ext cx="137160" cy="13716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885394" y="4050296"/>
              <a:ext cx="137160" cy="13716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1388636" y="4208578"/>
              <a:ext cx="137160" cy="13716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1392863" y="3496834"/>
              <a:ext cx="137160" cy="137161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1017838" y="3589719"/>
              <a:ext cx="382296" cy="167359"/>
            </a:xfrm>
            <a:prstGeom prst="straightConnector1">
              <a:avLst/>
            </a:prstGeom>
            <a:ln w="1905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50" idx="2"/>
            </p:cNvCxnSpPr>
            <p:nvPr/>
          </p:nvCxnSpPr>
          <p:spPr>
            <a:xfrm flipH="1" flipV="1">
              <a:off x="1037965" y="4185526"/>
              <a:ext cx="350671" cy="91633"/>
            </a:xfrm>
            <a:prstGeom prst="straightConnector1">
              <a:avLst/>
            </a:prstGeom>
            <a:ln w="19050"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9933394" y="1377945"/>
                <a:ext cx="301303" cy="3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3394" y="1377945"/>
                <a:ext cx="301303" cy="3778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9963686" y="3484523"/>
            <a:ext cx="3013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976027" y="4191431"/>
                <a:ext cx="301303" cy="3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027" y="4191431"/>
                <a:ext cx="301303" cy="3778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7381010" y="882867"/>
            <a:ext cx="1850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tegrated over </a:t>
            </a:r>
            <a:r>
              <a:rPr lang="en-US" i="1" dirty="0" smtClean="0">
                <a:sym typeface="Symbol" panose="05050102010706020507" pitchFamily="18" charset="2"/>
              </a:rPr>
              <a:t>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9933393" y="2141320"/>
                <a:ext cx="301303" cy="3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3393" y="2141320"/>
                <a:ext cx="301303" cy="3778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0818633" y="864265"/>
            <a:ext cx="1330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E’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T Extra" panose="05050102010205020202" pitchFamily="18" charset="2"/>
              </a:rPr>
              <a:t>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11280523" y="1359343"/>
                <a:ext cx="301303" cy="49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523" y="1359343"/>
                <a:ext cx="301303" cy="495649"/>
              </a:xfrm>
              <a:prstGeom prst="rect">
                <a:avLst/>
              </a:prstGeom>
              <a:blipFill>
                <a:blip r:embed="rId11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11280523" y="2082432"/>
                <a:ext cx="301303" cy="49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523" y="2082432"/>
                <a:ext cx="301303" cy="495649"/>
              </a:xfrm>
              <a:prstGeom prst="rect">
                <a:avLst/>
              </a:prstGeom>
              <a:blipFill>
                <a:blip r:embed="rId12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1280523" y="3415534"/>
                <a:ext cx="301303" cy="49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523" y="3415534"/>
                <a:ext cx="301303" cy="495649"/>
              </a:xfrm>
              <a:prstGeom prst="rect">
                <a:avLst/>
              </a:prstGeom>
              <a:blipFill>
                <a:blip r:embed="rId1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1280523" y="4117553"/>
                <a:ext cx="301303" cy="495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523" y="4117553"/>
                <a:ext cx="301303" cy="495649"/>
              </a:xfrm>
              <a:prstGeom prst="rect">
                <a:avLst/>
              </a:prstGeom>
              <a:blipFill>
                <a:blip r:embed="rId1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/>
          <p:cNvSpPr/>
          <p:nvPr/>
        </p:nvSpPr>
        <p:spPr>
          <a:xfrm>
            <a:off x="10891060" y="5026234"/>
            <a:ext cx="11860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small difference</a:t>
            </a:r>
            <a:endParaRPr lang="en-US" dirty="0"/>
          </a:p>
        </p:txBody>
      </p:sp>
      <p:sp>
        <p:nvSpPr>
          <p:cNvPr id="78" name="Rectangle 77"/>
          <p:cNvSpPr/>
          <p:nvPr/>
        </p:nvSpPr>
        <p:spPr>
          <a:xfrm>
            <a:off x="9394019" y="4982393"/>
            <a:ext cx="13800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large difference between c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60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9676" y="141849"/>
            <a:ext cx="1066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s</a:t>
            </a:r>
            <a:endParaRPr lang="en-US" u="sng" dirty="0"/>
          </a:p>
        </p:txBody>
      </p:sp>
      <p:grpSp>
        <p:nvGrpSpPr>
          <p:cNvPr id="3" name="Group 2"/>
          <p:cNvGrpSpPr/>
          <p:nvPr/>
        </p:nvGrpSpPr>
        <p:grpSpPr>
          <a:xfrm>
            <a:off x="438829" y="515139"/>
            <a:ext cx="3245807" cy="750121"/>
            <a:chOff x="537304" y="8069490"/>
            <a:chExt cx="3100977" cy="750121"/>
          </a:xfrm>
        </p:grpSpPr>
        <p:sp>
          <p:nvSpPr>
            <p:cNvPr id="4" name="TextBox 3"/>
            <p:cNvSpPr txBox="1"/>
            <p:nvPr/>
          </p:nvSpPr>
          <p:spPr>
            <a:xfrm>
              <a:off x="537304" y="8069490"/>
              <a:ext cx="3100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ype I     Ultrasonic attenuation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37304" y="8450279"/>
              <a:ext cx="2719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ype II    Nuclear relaxation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139183" y="1801495"/>
            <a:ext cx="7186323" cy="2665778"/>
            <a:chOff x="161479" y="151325"/>
            <a:chExt cx="7186323" cy="2665778"/>
          </a:xfrm>
        </p:grpSpPr>
        <p:grpSp>
          <p:nvGrpSpPr>
            <p:cNvPr id="8" name="Group 7"/>
            <p:cNvGrpSpPr/>
            <p:nvPr/>
          </p:nvGrpSpPr>
          <p:grpSpPr>
            <a:xfrm>
              <a:off x="161479" y="151325"/>
              <a:ext cx="3422289" cy="2401956"/>
              <a:chOff x="233286" y="-607299"/>
              <a:chExt cx="3961990" cy="289041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785134" y="-32906"/>
                <a:ext cx="3348716" cy="1971131"/>
                <a:chOff x="1532571" y="2135736"/>
                <a:chExt cx="3348716" cy="1971131"/>
              </a:xfrm>
            </p:grpSpPr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1532571" y="4092692"/>
                  <a:ext cx="3348716" cy="627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flipV="1">
                  <a:off x="1537334" y="2135736"/>
                  <a:ext cx="678" cy="1971131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7" name="Straight Connector 26"/>
              <p:cNvCxnSpPr/>
              <p:nvPr/>
            </p:nvCxnSpPr>
            <p:spPr>
              <a:xfrm>
                <a:off x="2947306" y="686131"/>
                <a:ext cx="729001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8" name="Freeform 27"/>
              <p:cNvSpPr/>
              <p:nvPr/>
            </p:nvSpPr>
            <p:spPr>
              <a:xfrm>
                <a:off x="781050" y="-20021"/>
                <a:ext cx="2138841" cy="1946335"/>
              </a:xfrm>
              <a:custGeom>
                <a:avLst/>
                <a:gdLst>
                  <a:gd name="connsiteX0" fmla="*/ 0 w 2395538"/>
                  <a:gd name="connsiteY0" fmla="*/ 1785938 h 1785938"/>
                  <a:gd name="connsiteX1" fmla="*/ 171450 w 2395538"/>
                  <a:gd name="connsiteY1" fmla="*/ 1766888 h 1785938"/>
                  <a:gd name="connsiteX2" fmla="*/ 490538 w 2395538"/>
                  <a:gd name="connsiteY2" fmla="*/ 1738313 h 1785938"/>
                  <a:gd name="connsiteX3" fmla="*/ 857250 w 2395538"/>
                  <a:gd name="connsiteY3" fmla="*/ 1690688 h 1785938"/>
                  <a:gd name="connsiteX4" fmla="*/ 1109663 w 2395538"/>
                  <a:gd name="connsiteY4" fmla="*/ 1638300 h 1785938"/>
                  <a:gd name="connsiteX5" fmla="*/ 1471613 w 2395538"/>
                  <a:gd name="connsiteY5" fmla="*/ 1490663 h 1785938"/>
                  <a:gd name="connsiteX6" fmla="*/ 1814513 w 2395538"/>
                  <a:gd name="connsiteY6" fmla="*/ 1171575 h 1785938"/>
                  <a:gd name="connsiteX7" fmla="*/ 1962150 w 2395538"/>
                  <a:gd name="connsiteY7" fmla="*/ 952500 h 1785938"/>
                  <a:gd name="connsiteX8" fmla="*/ 2071688 w 2395538"/>
                  <a:gd name="connsiteY8" fmla="*/ 723900 h 1785938"/>
                  <a:gd name="connsiteX9" fmla="*/ 2395538 w 2395538"/>
                  <a:gd name="connsiteY9" fmla="*/ 0 h 1785938"/>
                  <a:gd name="connsiteX0" fmla="*/ 74052 w 2231465"/>
                  <a:gd name="connsiteY0" fmla="*/ 1764507 h 1767845"/>
                  <a:gd name="connsiteX1" fmla="*/ 7377 w 2231465"/>
                  <a:gd name="connsiteY1" fmla="*/ 1766888 h 1767845"/>
                  <a:gd name="connsiteX2" fmla="*/ 326465 w 2231465"/>
                  <a:gd name="connsiteY2" fmla="*/ 1738313 h 1767845"/>
                  <a:gd name="connsiteX3" fmla="*/ 693177 w 2231465"/>
                  <a:gd name="connsiteY3" fmla="*/ 1690688 h 1767845"/>
                  <a:gd name="connsiteX4" fmla="*/ 945590 w 2231465"/>
                  <a:gd name="connsiteY4" fmla="*/ 1638300 h 1767845"/>
                  <a:gd name="connsiteX5" fmla="*/ 1307540 w 2231465"/>
                  <a:gd name="connsiteY5" fmla="*/ 1490663 h 1767845"/>
                  <a:gd name="connsiteX6" fmla="*/ 1650440 w 2231465"/>
                  <a:gd name="connsiteY6" fmla="*/ 1171575 h 1767845"/>
                  <a:gd name="connsiteX7" fmla="*/ 1798077 w 2231465"/>
                  <a:gd name="connsiteY7" fmla="*/ 952500 h 1767845"/>
                  <a:gd name="connsiteX8" fmla="*/ 1907615 w 2231465"/>
                  <a:gd name="connsiteY8" fmla="*/ 723900 h 1767845"/>
                  <a:gd name="connsiteX9" fmla="*/ 2231465 w 2231465"/>
                  <a:gd name="connsiteY9" fmla="*/ 0 h 1767845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2413 w 2157413"/>
                  <a:gd name="connsiteY2" fmla="*/ 1738313 h 1764507"/>
                  <a:gd name="connsiteX3" fmla="*/ 619125 w 2157413"/>
                  <a:gd name="connsiteY3" fmla="*/ 1690688 h 1764507"/>
                  <a:gd name="connsiteX4" fmla="*/ 871538 w 2157413"/>
                  <a:gd name="connsiteY4" fmla="*/ 1638300 h 1764507"/>
                  <a:gd name="connsiteX5" fmla="*/ 1233488 w 2157413"/>
                  <a:gd name="connsiteY5" fmla="*/ 1490663 h 1764507"/>
                  <a:gd name="connsiteX6" fmla="*/ 1576388 w 2157413"/>
                  <a:gd name="connsiteY6" fmla="*/ 1171575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619125 w 2157413"/>
                  <a:gd name="connsiteY3" fmla="*/ 1690688 h 1764507"/>
                  <a:gd name="connsiteX4" fmla="*/ 871538 w 2157413"/>
                  <a:gd name="connsiteY4" fmla="*/ 1638300 h 1764507"/>
                  <a:gd name="connsiteX5" fmla="*/ 1233488 w 2157413"/>
                  <a:gd name="connsiteY5" fmla="*/ 1490663 h 1764507"/>
                  <a:gd name="connsiteX6" fmla="*/ 1576388 w 2157413"/>
                  <a:gd name="connsiteY6" fmla="*/ 1171575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1538 w 2157413"/>
                  <a:gd name="connsiteY4" fmla="*/ 1638300 h 1764507"/>
                  <a:gd name="connsiteX5" fmla="*/ 1233488 w 2157413"/>
                  <a:gd name="connsiteY5" fmla="*/ 1490663 h 1764507"/>
                  <a:gd name="connsiteX6" fmla="*/ 1576388 w 2157413"/>
                  <a:gd name="connsiteY6" fmla="*/ 1171575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1538 w 2157413"/>
                  <a:gd name="connsiteY4" fmla="*/ 1638300 h 1764507"/>
                  <a:gd name="connsiteX5" fmla="*/ 1214438 w 2157413"/>
                  <a:gd name="connsiteY5" fmla="*/ 1464469 h 1764507"/>
                  <a:gd name="connsiteX6" fmla="*/ 1576388 w 2157413"/>
                  <a:gd name="connsiteY6" fmla="*/ 1171575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4438 w 2157413"/>
                  <a:gd name="connsiteY5" fmla="*/ 1464469 h 1764507"/>
                  <a:gd name="connsiteX6" fmla="*/ 1576388 w 2157413"/>
                  <a:gd name="connsiteY6" fmla="*/ 1171575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576388 w 2157413"/>
                  <a:gd name="connsiteY6" fmla="*/ 1171575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724025 w 2157413"/>
                  <a:gd name="connsiteY7" fmla="*/ 952500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700212 w 2157413"/>
                  <a:gd name="connsiteY7" fmla="*/ 945357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700212 w 2157413"/>
                  <a:gd name="connsiteY7" fmla="*/ 945357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700212 w 2157413"/>
                  <a:gd name="connsiteY7" fmla="*/ 945357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700212 w 2157413"/>
                  <a:gd name="connsiteY7" fmla="*/ 945357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693068 w 2157413"/>
                  <a:gd name="connsiteY7" fmla="*/ 938214 h 1764507"/>
                  <a:gd name="connsiteX8" fmla="*/ 1833563 w 2157413"/>
                  <a:gd name="connsiteY8" fmla="*/ 723900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64507"/>
                  <a:gd name="connsiteX1" fmla="*/ 54769 w 2157413"/>
                  <a:gd name="connsiteY1" fmla="*/ 1762125 h 1764507"/>
                  <a:gd name="connsiteX2" fmla="*/ 259556 w 2157413"/>
                  <a:gd name="connsiteY2" fmla="*/ 1747838 h 1764507"/>
                  <a:gd name="connsiteX3" fmla="*/ 590550 w 2157413"/>
                  <a:gd name="connsiteY3" fmla="*/ 1712119 h 1764507"/>
                  <a:gd name="connsiteX4" fmla="*/ 876300 w 2157413"/>
                  <a:gd name="connsiteY4" fmla="*/ 1645444 h 1764507"/>
                  <a:gd name="connsiteX5" fmla="*/ 1212056 w 2157413"/>
                  <a:gd name="connsiteY5" fmla="*/ 1471612 h 1764507"/>
                  <a:gd name="connsiteX6" fmla="*/ 1493044 w 2157413"/>
                  <a:gd name="connsiteY6" fmla="*/ 1200150 h 1764507"/>
                  <a:gd name="connsiteX7" fmla="*/ 1693068 w 2157413"/>
                  <a:gd name="connsiteY7" fmla="*/ 938214 h 1764507"/>
                  <a:gd name="connsiteX8" fmla="*/ 1814513 w 2157413"/>
                  <a:gd name="connsiteY8" fmla="*/ 716756 h 1764507"/>
                  <a:gd name="connsiteX9" fmla="*/ 2157413 w 2157413"/>
                  <a:gd name="connsiteY9" fmla="*/ 0 h 1764507"/>
                  <a:gd name="connsiteX0" fmla="*/ 0 w 2157413"/>
                  <a:gd name="connsiteY0" fmla="*/ 1764507 h 1770947"/>
                  <a:gd name="connsiteX1" fmla="*/ 54769 w 2157413"/>
                  <a:gd name="connsiteY1" fmla="*/ 1762125 h 1770947"/>
                  <a:gd name="connsiteX2" fmla="*/ 259556 w 2157413"/>
                  <a:gd name="connsiteY2" fmla="*/ 1747838 h 1770947"/>
                  <a:gd name="connsiteX3" fmla="*/ 546442 w 2157413"/>
                  <a:gd name="connsiteY3" fmla="*/ 1500072 h 1770947"/>
                  <a:gd name="connsiteX4" fmla="*/ 876300 w 2157413"/>
                  <a:gd name="connsiteY4" fmla="*/ 1645444 h 1770947"/>
                  <a:gd name="connsiteX5" fmla="*/ 1212056 w 2157413"/>
                  <a:gd name="connsiteY5" fmla="*/ 1471612 h 1770947"/>
                  <a:gd name="connsiteX6" fmla="*/ 1493044 w 2157413"/>
                  <a:gd name="connsiteY6" fmla="*/ 1200150 h 1770947"/>
                  <a:gd name="connsiteX7" fmla="*/ 1693068 w 2157413"/>
                  <a:gd name="connsiteY7" fmla="*/ 938214 h 1770947"/>
                  <a:gd name="connsiteX8" fmla="*/ 1814513 w 2157413"/>
                  <a:gd name="connsiteY8" fmla="*/ 716756 h 1770947"/>
                  <a:gd name="connsiteX9" fmla="*/ 2157413 w 2157413"/>
                  <a:gd name="connsiteY9" fmla="*/ 0 h 1770947"/>
                  <a:gd name="connsiteX0" fmla="*/ 0 w 2157413"/>
                  <a:gd name="connsiteY0" fmla="*/ 1764507 h 1770947"/>
                  <a:gd name="connsiteX1" fmla="*/ 54769 w 2157413"/>
                  <a:gd name="connsiteY1" fmla="*/ 1762125 h 1770947"/>
                  <a:gd name="connsiteX2" fmla="*/ 259556 w 2157413"/>
                  <a:gd name="connsiteY2" fmla="*/ 1747838 h 1770947"/>
                  <a:gd name="connsiteX3" fmla="*/ 546442 w 2157413"/>
                  <a:gd name="connsiteY3" fmla="*/ 1500072 h 1770947"/>
                  <a:gd name="connsiteX4" fmla="*/ 815652 w 2157413"/>
                  <a:gd name="connsiteY4" fmla="*/ 1221349 h 1770947"/>
                  <a:gd name="connsiteX5" fmla="*/ 1212056 w 2157413"/>
                  <a:gd name="connsiteY5" fmla="*/ 1471612 h 1770947"/>
                  <a:gd name="connsiteX6" fmla="*/ 1493044 w 2157413"/>
                  <a:gd name="connsiteY6" fmla="*/ 1200150 h 1770947"/>
                  <a:gd name="connsiteX7" fmla="*/ 1693068 w 2157413"/>
                  <a:gd name="connsiteY7" fmla="*/ 938214 h 1770947"/>
                  <a:gd name="connsiteX8" fmla="*/ 1814513 w 2157413"/>
                  <a:gd name="connsiteY8" fmla="*/ 716756 h 1770947"/>
                  <a:gd name="connsiteX9" fmla="*/ 2157413 w 2157413"/>
                  <a:gd name="connsiteY9" fmla="*/ 0 h 1770947"/>
                  <a:gd name="connsiteX0" fmla="*/ 0 w 2157413"/>
                  <a:gd name="connsiteY0" fmla="*/ 1764507 h 1770947"/>
                  <a:gd name="connsiteX1" fmla="*/ 54769 w 2157413"/>
                  <a:gd name="connsiteY1" fmla="*/ 1762125 h 1770947"/>
                  <a:gd name="connsiteX2" fmla="*/ 259556 w 2157413"/>
                  <a:gd name="connsiteY2" fmla="*/ 1747838 h 1770947"/>
                  <a:gd name="connsiteX3" fmla="*/ 546442 w 2157413"/>
                  <a:gd name="connsiteY3" fmla="*/ 1500072 h 1770947"/>
                  <a:gd name="connsiteX4" fmla="*/ 815652 w 2157413"/>
                  <a:gd name="connsiteY4" fmla="*/ 1221349 h 1770947"/>
                  <a:gd name="connsiteX5" fmla="*/ 1074216 w 2157413"/>
                  <a:gd name="connsiteY5" fmla="*/ 887050 h 1770947"/>
                  <a:gd name="connsiteX6" fmla="*/ 1493044 w 2157413"/>
                  <a:gd name="connsiteY6" fmla="*/ 1200150 h 1770947"/>
                  <a:gd name="connsiteX7" fmla="*/ 1693068 w 2157413"/>
                  <a:gd name="connsiteY7" fmla="*/ 938214 h 1770947"/>
                  <a:gd name="connsiteX8" fmla="*/ 1814513 w 2157413"/>
                  <a:gd name="connsiteY8" fmla="*/ 716756 h 1770947"/>
                  <a:gd name="connsiteX9" fmla="*/ 2157413 w 2157413"/>
                  <a:gd name="connsiteY9" fmla="*/ 0 h 1770947"/>
                  <a:gd name="connsiteX0" fmla="*/ 0 w 2157413"/>
                  <a:gd name="connsiteY0" fmla="*/ 1764507 h 1770947"/>
                  <a:gd name="connsiteX1" fmla="*/ 54769 w 2157413"/>
                  <a:gd name="connsiteY1" fmla="*/ 1762125 h 1770947"/>
                  <a:gd name="connsiteX2" fmla="*/ 259556 w 2157413"/>
                  <a:gd name="connsiteY2" fmla="*/ 1747838 h 1770947"/>
                  <a:gd name="connsiteX3" fmla="*/ 546442 w 2157413"/>
                  <a:gd name="connsiteY3" fmla="*/ 1500072 h 1770947"/>
                  <a:gd name="connsiteX4" fmla="*/ 815652 w 2157413"/>
                  <a:gd name="connsiteY4" fmla="*/ 1221349 h 1770947"/>
                  <a:gd name="connsiteX5" fmla="*/ 1074216 w 2157413"/>
                  <a:gd name="connsiteY5" fmla="*/ 887050 h 1770947"/>
                  <a:gd name="connsiteX6" fmla="*/ 1338664 w 2157413"/>
                  <a:gd name="connsiteY6" fmla="*/ 575471 h 1770947"/>
                  <a:gd name="connsiteX7" fmla="*/ 1693068 w 2157413"/>
                  <a:gd name="connsiteY7" fmla="*/ 938214 h 1770947"/>
                  <a:gd name="connsiteX8" fmla="*/ 1814513 w 2157413"/>
                  <a:gd name="connsiteY8" fmla="*/ 716756 h 1770947"/>
                  <a:gd name="connsiteX9" fmla="*/ 2157413 w 2157413"/>
                  <a:gd name="connsiteY9" fmla="*/ 0 h 1770947"/>
                  <a:gd name="connsiteX0" fmla="*/ 0 w 2157413"/>
                  <a:gd name="connsiteY0" fmla="*/ 1764507 h 1770947"/>
                  <a:gd name="connsiteX1" fmla="*/ 54769 w 2157413"/>
                  <a:gd name="connsiteY1" fmla="*/ 1762125 h 1770947"/>
                  <a:gd name="connsiteX2" fmla="*/ 259556 w 2157413"/>
                  <a:gd name="connsiteY2" fmla="*/ 1747838 h 1770947"/>
                  <a:gd name="connsiteX3" fmla="*/ 546442 w 2157413"/>
                  <a:gd name="connsiteY3" fmla="*/ 1500072 h 1770947"/>
                  <a:gd name="connsiteX4" fmla="*/ 815652 w 2157413"/>
                  <a:gd name="connsiteY4" fmla="*/ 1221349 h 1770947"/>
                  <a:gd name="connsiteX5" fmla="*/ 1074216 w 2157413"/>
                  <a:gd name="connsiteY5" fmla="*/ 887050 h 1770947"/>
                  <a:gd name="connsiteX6" fmla="*/ 1338664 w 2157413"/>
                  <a:gd name="connsiteY6" fmla="*/ 575471 h 1770947"/>
                  <a:gd name="connsiteX7" fmla="*/ 1500093 w 2157413"/>
                  <a:gd name="connsiteY7" fmla="*/ 307804 h 1770947"/>
                  <a:gd name="connsiteX8" fmla="*/ 1814513 w 2157413"/>
                  <a:gd name="connsiteY8" fmla="*/ 716756 h 1770947"/>
                  <a:gd name="connsiteX9" fmla="*/ 2157413 w 2157413"/>
                  <a:gd name="connsiteY9" fmla="*/ 0 h 1770947"/>
                  <a:gd name="connsiteX0" fmla="*/ 0 w 2157413"/>
                  <a:gd name="connsiteY0" fmla="*/ 1764507 h 1770947"/>
                  <a:gd name="connsiteX1" fmla="*/ 54769 w 2157413"/>
                  <a:gd name="connsiteY1" fmla="*/ 1762125 h 1770947"/>
                  <a:gd name="connsiteX2" fmla="*/ 259556 w 2157413"/>
                  <a:gd name="connsiteY2" fmla="*/ 1747838 h 1770947"/>
                  <a:gd name="connsiteX3" fmla="*/ 546442 w 2157413"/>
                  <a:gd name="connsiteY3" fmla="*/ 1500072 h 1770947"/>
                  <a:gd name="connsiteX4" fmla="*/ 815652 w 2157413"/>
                  <a:gd name="connsiteY4" fmla="*/ 1221349 h 1770947"/>
                  <a:gd name="connsiteX5" fmla="*/ 1074216 w 2157413"/>
                  <a:gd name="connsiteY5" fmla="*/ 887050 h 1770947"/>
                  <a:gd name="connsiteX6" fmla="*/ 1338664 w 2157413"/>
                  <a:gd name="connsiteY6" fmla="*/ 575471 h 1770947"/>
                  <a:gd name="connsiteX7" fmla="*/ 1500093 w 2157413"/>
                  <a:gd name="connsiteY7" fmla="*/ 307804 h 1770947"/>
                  <a:gd name="connsiteX8" fmla="*/ 1616025 w 2157413"/>
                  <a:gd name="connsiteY8" fmla="*/ 103538 h 1770947"/>
                  <a:gd name="connsiteX9" fmla="*/ 2157413 w 2157413"/>
                  <a:gd name="connsiteY9" fmla="*/ 0 h 1770947"/>
                  <a:gd name="connsiteX0" fmla="*/ 0 w 1865195"/>
                  <a:gd name="connsiteY0" fmla="*/ 1696528 h 1702968"/>
                  <a:gd name="connsiteX1" fmla="*/ 54769 w 1865195"/>
                  <a:gd name="connsiteY1" fmla="*/ 1694146 h 1702968"/>
                  <a:gd name="connsiteX2" fmla="*/ 259556 w 1865195"/>
                  <a:gd name="connsiteY2" fmla="*/ 1679859 h 1702968"/>
                  <a:gd name="connsiteX3" fmla="*/ 546442 w 1865195"/>
                  <a:gd name="connsiteY3" fmla="*/ 1432093 h 1702968"/>
                  <a:gd name="connsiteX4" fmla="*/ 815652 w 1865195"/>
                  <a:gd name="connsiteY4" fmla="*/ 1153370 h 1702968"/>
                  <a:gd name="connsiteX5" fmla="*/ 1074216 w 1865195"/>
                  <a:gd name="connsiteY5" fmla="*/ 819071 h 1702968"/>
                  <a:gd name="connsiteX6" fmla="*/ 1338664 w 1865195"/>
                  <a:gd name="connsiteY6" fmla="*/ 507492 h 1702968"/>
                  <a:gd name="connsiteX7" fmla="*/ 1500093 w 1865195"/>
                  <a:gd name="connsiteY7" fmla="*/ 239825 h 1702968"/>
                  <a:gd name="connsiteX8" fmla="*/ 1616025 w 1865195"/>
                  <a:gd name="connsiteY8" fmla="*/ 35559 h 1702968"/>
                  <a:gd name="connsiteX9" fmla="*/ 1865195 w 1865195"/>
                  <a:gd name="connsiteY9" fmla="*/ 23717 h 1702968"/>
                  <a:gd name="connsiteX0" fmla="*/ 0 w 1865195"/>
                  <a:gd name="connsiteY0" fmla="*/ 1752381 h 1758821"/>
                  <a:gd name="connsiteX1" fmla="*/ 54769 w 1865195"/>
                  <a:gd name="connsiteY1" fmla="*/ 1749999 h 1758821"/>
                  <a:gd name="connsiteX2" fmla="*/ 259556 w 1865195"/>
                  <a:gd name="connsiteY2" fmla="*/ 1735712 h 1758821"/>
                  <a:gd name="connsiteX3" fmla="*/ 546442 w 1865195"/>
                  <a:gd name="connsiteY3" fmla="*/ 1487946 h 1758821"/>
                  <a:gd name="connsiteX4" fmla="*/ 815652 w 1865195"/>
                  <a:gd name="connsiteY4" fmla="*/ 1209223 h 1758821"/>
                  <a:gd name="connsiteX5" fmla="*/ 1074216 w 1865195"/>
                  <a:gd name="connsiteY5" fmla="*/ 874924 h 1758821"/>
                  <a:gd name="connsiteX6" fmla="*/ 1338664 w 1865195"/>
                  <a:gd name="connsiteY6" fmla="*/ 563345 h 1758821"/>
                  <a:gd name="connsiteX7" fmla="*/ 1500093 w 1865195"/>
                  <a:gd name="connsiteY7" fmla="*/ 295678 h 1758821"/>
                  <a:gd name="connsiteX8" fmla="*/ 1616025 w 1865195"/>
                  <a:gd name="connsiteY8" fmla="*/ 91412 h 1758821"/>
                  <a:gd name="connsiteX9" fmla="*/ 1865195 w 1865195"/>
                  <a:gd name="connsiteY9" fmla="*/ 79570 h 1758821"/>
                  <a:gd name="connsiteX0" fmla="*/ 0 w 1909303"/>
                  <a:gd name="connsiteY0" fmla="*/ 1770807 h 1777247"/>
                  <a:gd name="connsiteX1" fmla="*/ 54769 w 1909303"/>
                  <a:gd name="connsiteY1" fmla="*/ 1768425 h 1777247"/>
                  <a:gd name="connsiteX2" fmla="*/ 259556 w 1909303"/>
                  <a:gd name="connsiteY2" fmla="*/ 1754138 h 1777247"/>
                  <a:gd name="connsiteX3" fmla="*/ 546442 w 1909303"/>
                  <a:gd name="connsiteY3" fmla="*/ 1506372 h 1777247"/>
                  <a:gd name="connsiteX4" fmla="*/ 815652 w 1909303"/>
                  <a:gd name="connsiteY4" fmla="*/ 1227649 h 1777247"/>
                  <a:gd name="connsiteX5" fmla="*/ 1074216 w 1909303"/>
                  <a:gd name="connsiteY5" fmla="*/ 893350 h 1777247"/>
                  <a:gd name="connsiteX6" fmla="*/ 1338664 w 1909303"/>
                  <a:gd name="connsiteY6" fmla="*/ 581771 h 1777247"/>
                  <a:gd name="connsiteX7" fmla="*/ 1500093 w 1909303"/>
                  <a:gd name="connsiteY7" fmla="*/ 314104 h 1777247"/>
                  <a:gd name="connsiteX8" fmla="*/ 1616025 w 1909303"/>
                  <a:gd name="connsiteY8" fmla="*/ 109838 h 1777247"/>
                  <a:gd name="connsiteX9" fmla="*/ 1909303 w 1909303"/>
                  <a:gd name="connsiteY9" fmla="*/ 57879 h 1777247"/>
                  <a:gd name="connsiteX0" fmla="*/ 0 w 1909303"/>
                  <a:gd name="connsiteY0" fmla="*/ 1770807 h 1777247"/>
                  <a:gd name="connsiteX1" fmla="*/ 54769 w 1909303"/>
                  <a:gd name="connsiteY1" fmla="*/ 1768425 h 1777247"/>
                  <a:gd name="connsiteX2" fmla="*/ 259556 w 1909303"/>
                  <a:gd name="connsiteY2" fmla="*/ 1754138 h 1777247"/>
                  <a:gd name="connsiteX3" fmla="*/ 546442 w 1909303"/>
                  <a:gd name="connsiteY3" fmla="*/ 1506372 h 1777247"/>
                  <a:gd name="connsiteX4" fmla="*/ 815652 w 1909303"/>
                  <a:gd name="connsiteY4" fmla="*/ 1227649 h 1777247"/>
                  <a:gd name="connsiteX5" fmla="*/ 1074216 w 1909303"/>
                  <a:gd name="connsiteY5" fmla="*/ 893350 h 1777247"/>
                  <a:gd name="connsiteX6" fmla="*/ 1338664 w 1909303"/>
                  <a:gd name="connsiteY6" fmla="*/ 581771 h 1777247"/>
                  <a:gd name="connsiteX7" fmla="*/ 1500093 w 1909303"/>
                  <a:gd name="connsiteY7" fmla="*/ 314104 h 1777247"/>
                  <a:gd name="connsiteX8" fmla="*/ 1616025 w 1909303"/>
                  <a:gd name="connsiteY8" fmla="*/ 109838 h 1777247"/>
                  <a:gd name="connsiteX9" fmla="*/ 1909303 w 1909303"/>
                  <a:gd name="connsiteY9" fmla="*/ 57879 h 1777247"/>
                  <a:gd name="connsiteX0" fmla="*/ 0 w 1909303"/>
                  <a:gd name="connsiteY0" fmla="*/ 1770807 h 1772484"/>
                  <a:gd name="connsiteX1" fmla="*/ 54769 w 1909303"/>
                  <a:gd name="connsiteY1" fmla="*/ 1768425 h 1772484"/>
                  <a:gd name="connsiteX2" fmla="*/ 220960 w 1909303"/>
                  <a:gd name="connsiteY2" fmla="*/ 1708290 h 1772484"/>
                  <a:gd name="connsiteX3" fmla="*/ 546442 w 1909303"/>
                  <a:gd name="connsiteY3" fmla="*/ 1506372 h 1772484"/>
                  <a:gd name="connsiteX4" fmla="*/ 815652 w 1909303"/>
                  <a:gd name="connsiteY4" fmla="*/ 1227649 h 1772484"/>
                  <a:gd name="connsiteX5" fmla="*/ 1074216 w 1909303"/>
                  <a:gd name="connsiteY5" fmla="*/ 893350 h 1772484"/>
                  <a:gd name="connsiteX6" fmla="*/ 1338664 w 1909303"/>
                  <a:gd name="connsiteY6" fmla="*/ 581771 h 1772484"/>
                  <a:gd name="connsiteX7" fmla="*/ 1500093 w 1909303"/>
                  <a:gd name="connsiteY7" fmla="*/ 314104 h 1772484"/>
                  <a:gd name="connsiteX8" fmla="*/ 1616025 w 1909303"/>
                  <a:gd name="connsiteY8" fmla="*/ 109838 h 1772484"/>
                  <a:gd name="connsiteX9" fmla="*/ 1909303 w 1909303"/>
                  <a:gd name="connsiteY9" fmla="*/ 57879 h 1772484"/>
                  <a:gd name="connsiteX0" fmla="*/ 0 w 1909303"/>
                  <a:gd name="connsiteY0" fmla="*/ 1770807 h 1770807"/>
                  <a:gd name="connsiteX1" fmla="*/ 104391 w 1909303"/>
                  <a:gd name="connsiteY1" fmla="*/ 1762693 h 1770807"/>
                  <a:gd name="connsiteX2" fmla="*/ 220960 w 1909303"/>
                  <a:gd name="connsiteY2" fmla="*/ 1708290 h 1770807"/>
                  <a:gd name="connsiteX3" fmla="*/ 546442 w 1909303"/>
                  <a:gd name="connsiteY3" fmla="*/ 1506372 h 1770807"/>
                  <a:gd name="connsiteX4" fmla="*/ 815652 w 1909303"/>
                  <a:gd name="connsiteY4" fmla="*/ 1227649 h 1770807"/>
                  <a:gd name="connsiteX5" fmla="*/ 1074216 w 1909303"/>
                  <a:gd name="connsiteY5" fmla="*/ 893350 h 1770807"/>
                  <a:gd name="connsiteX6" fmla="*/ 1338664 w 1909303"/>
                  <a:gd name="connsiteY6" fmla="*/ 581771 h 1770807"/>
                  <a:gd name="connsiteX7" fmla="*/ 1500093 w 1909303"/>
                  <a:gd name="connsiteY7" fmla="*/ 314104 h 1770807"/>
                  <a:gd name="connsiteX8" fmla="*/ 1616025 w 1909303"/>
                  <a:gd name="connsiteY8" fmla="*/ 109838 h 1770807"/>
                  <a:gd name="connsiteX9" fmla="*/ 1909303 w 1909303"/>
                  <a:gd name="connsiteY9" fmla="*/ 57879 h 1770807"/>
                  <a:gd name="connsiteX0" fmla="*/ 0 w 1909303"/>
                  <a:gd name="connsiteY0" fmla="*/ 1770807 h 1770807"/>
                  <a:gd name="connsiteX1" fmla="*/ 104391 w 1909303"/>
                  <a:gd name="connsiteY1" fmla="*/ 1762693 h 1770807"/>
                  <a:gd name="connsiteX2" fmla="*/ 265068 w 1909303"/>
                  <a:gd name="connsiteY2" fmla="*/ 1714022 h 1770807"/>
                  <a:gd name="connsiteX3" fmla="*/ 546442 w 1909303"/>
                  <a:gd name="connsiteY3" fmla="*/ 1506372 h 1770807"/>
                  <a:gd name="connsiteX4" fmla="*/ 815652 w 1909303"/>
                  <a:gd name="connsiteY4" fmla="*/ 1227649 h 1770807"/>
                  <a:gd name="connsiteX5" fmla="*/ 1074216 w 1909303"/>
                  <a:gd name="connsiteY5" fmla="*/ 893350 h 1770807"/>
                  <a:gd name="connsiteX6" fmla="*/ 1338664 w 1909303"/>
                  <a:gd name="connsiteY6" fmla="*/ 581771 h 1770807"/>
                  <a:gd name="connsiteX7" fmla="*/ 1500093 w 1909303"/>
                  <a:gd name="connsiteY7" fmla="*/ 314104 h 1770807"/>
                  <a:gd name="connsiteX8" fmla="*/ 1616025 w 1909303"/>
                  <a:gd name="connsiteY8" fmla="*/ 109838 h 1770807"/>
                  <a:gd name="connsiteX9" fmla="*/ 1909303 w 1909303"/>
                  <a:gd name="connsiteY9" fmla="*/ 57879 h 1770807"/>
                  <a:gd name="connsiteX0" fmla="*/ 0 w 1909303"/>
                  <a:gd name="connsiteY0" fmla="*/ 1770807 h 1770807"/>
                  <a:gd name="connsiteX1" fmla="*/ 104391 w 1909303"/>
                  <a:gd name="connsiteY1" fmla="*/ 1762693 h 1770807"/>
                  <a:gd name="connsiteX2" fmla="*/ 265068 w 1909303"/>
                  <a:gd name="connsiteY2" fmla="*/ 1714022 h 1770807"/>
                  <a:gd name="connsiteX3" fmla="*/ 546442 w 1909303"/>
                  <a:gd name="connsiteY3" fmla="*/ 1506372 h 1770807"/>
                  <a:gd name="connsiteX4" fmla="*/ 815652 w 1909303"/>
                  <a:gd name="connsiteY4" fmla="*/ 1227649 h 1770807"/>
                  <a:gd name="connsiteX5" fmla="*/ 1074216 w 1909303"/>
                  <a:gd name="connsiteY5" fmla="*/ 893350 h 1770807"/>
                  <a:gd name="connsiteX6" fmla="*/ 1255961 w 1909303"/>
                  <a:gd name="connsiteY6" fmla="*/ 478613 h 1770807"/>
                  <a:gd name="connsiteX7" fmla="*/ 1500093 w 1909303"/>
                  <a:gd name="connsiteY7" fmla="*/ 314104 h 1770807"/>
                  <a:gd name="connsiteX8" fmla="*/ 1616025 w 1909303"/>
                  <a:gd name="connsiteY8" fmla="*/ 109838 h 1770807"/>
                  <a:gd name="connsiteX9" fmla="*/ 1909303 w 1909303"/>
                  <a:gd name="connsiteY9" fmla="*/ 57879 h 1770807"/>
                  <a:gd name="connsiteX0" fmla="*/ 0 w 1909303"/>
                  <a:gd name="connsiteY0" fmla="*/ 1770807 h 1770807"/>
                  <a:gd name="connsiteX1" fmla="*/ 104391 w 1909303"/>
                  <a:gd name="connsiteY1" fmla="*/ 1762693 h 1770807"/>
                  <a:gd name="connsiteX2" fmla="*/ 265068 w 1909303"/>
                  <a:gd name="connsiteY2" fmla="*/ 1714022 h 1770807"/>
                  <a:gd name="connsiteX3" fmla="*/ 546442 w 1909303"/>
                  <a:gd name="connsiteY3" fmla="*/ 1506372 h 1770807"/>
                  <a:gd name="connsiteX4" fmla="*/ 815652 w 1909303"/>
                  <a:gd name="connsiteY4" fmla="*/ 1227649 h 1770807"/>
                  <a:gd name="connsiteX5" fmla="*/ 1035622 w 1909303"/>
                  <a:gd name="connsiteY5" fmla="*/ 881888 h 1770807"/>
                  <a:gd name="connsiteX6" fmla="*/ 1255961 w 1909303"/>
                  <a:gd name="connsiteY6" fmla="*/ 478613 h 1770807"/>
                  <a:gd name="connsiteX7" fmla="*/ 1500093 w 1909303"/>
                  <a:gd name="connsiteY7" fmla="*/ 314104 h 1770807"/>
                  <a:gd name="connsiteX8" fmla="*/ 1616025 w 1909303"/>
                  <a:gd name="connsiteY8" fmla="*/ 109838 h 1770807"/>
                  <a:gd name="connsiteX9" fmla="*/ 1909303 w 1909303"/>
                  <a:gd name="connsiteY9" fmla="*/ 57879 h 1770807"/>
                  <a:gd name="connsiteX0" fmla="*/ 0 w 1909303"/>
                  <a:gd name="connsiteY0" fmla="*/ 1770807 h 1770807"/>
                  <a:gd name="connsiteX1" fmla="*/ 104391 w 1909303"/>
                  <a:gd name="connsiteY1" fmla="*/ 1762693 h 1770807"/>
                  <a:gd name="connsiteX2" fmla="*/ 265068 w 1909303"/>
                  <a:gd name="connsiteY2" fmla="*/ 1714022 h 1770807"/>
                  <a:gd name="connsiteX3" fmla="*/ 546442 w 1909303"/>
                  <a:gd name="connsiteY3" fmla="*/ 1506372 h 1770807"/>
                  <a:gd name="connsiteX4" fmla="*/ 815652 w 1909303"/>
                  <a:gd name="connsiteY4" fmla="*/ 1227649 h 1770807"/>
                  <a:gd name="connsiteX5" fmla="*/ 1035622 w 1909303"/>
                  <a:gd name="connsiteY5" fmla="*/ 881888 h 1770807"/>
                  <a:gd name="connsiteX6" fmla="*/ 1255961 w 1909303"/>
                  <a:gd name="connsiteY6" fmla="*/ 478613 h 1770807"/>
                  <a:gd name="connsiteX7" fmla="*/ 1439444 w 1909303"/>
                  <a:gd name="connsiteY7" fmla="*/ 193752 h 1770807"/>
                  <a:gd name="connsiteX8" fmla="*/ 1616025 w 1909303"/>
                  <a:gd name="connsiteY8" fmla="*/ 109838 h 1770807"/>
                  <a:gd name="connsiteX9" fmla="*/ 1909303 w 1909303"/>
                  <a:gd name="connsiteY9" fmla="*/ 57879 h 1770807"/>
                  <a:gd name="connsiteX0" fmla="*/ 0 w 1909303"/>
                  <a:gd name="connsiteY0" fmla="*/ 1843859 h 1843859"/>
                  <a:gd name="connsiteX1" fmla="*/ 104391 w 1909303"/>
                  <a:gd name="connsiteY1" fmla="*/ 1835745 h 1843859"/>
                  <a:gd name="connsiteX2" fmla="*/ 265068 w 1909303"/>
                  <a:gd name="connsiteY2" fmla="*/ 1787074 h 1843859"/>
                  <a:gd name="connsiteX3" fmla="*/ 546442 w 1909303"/>
                  <a:gd name="connsiteY3" fmla="*/ 1579424 h 1843859"/>
                  <a:gd name="connsiteX4" fmla="*/ 815652 w 1909303"/>
                  <a:gd name="connsiteY4" fmla="*/ 1300701 h 1843859"/>
                  <a:gd name="connsiteX5" fmla="*/ 1035622 w 1909303"/>
                  <a:gd name="connsiteY5" fmla="*/ 954940 h 1843859"/>
                  <a:gd name="connsiteX6" fmla="*/ 1255961 w 1909303"/>
                  <a:gd name="connsiteY6" fmla="*/ 551665 h 1843859"/>
                  <a:gd name="connsiteX7" fmla="*/ 1439444 w 1909303"/>
                  <a:gd name="connsiteY7" fmla="*/ 266804 h 1843859"/>
                  <a:gd name="connsiteX8" fmla="*/ 1588458 w 1909303"/>
                  <a:gd name="connsiteY8" fmla="*/ 68270 h 1843859"/>
                  <a:gd name="connsiteX9" fmla="*/ 1909303 w 1909303"/>
                  <a:gd name="connsiteY9" fmla="*/ 130931 h 1843859"/>
                  <a:gd name="connsiteX0" fmla="*/ 0 w 1909303"/>
                  <a:gd name="connsiteY0" fmla="*/ 1843860 h 1843860"/>
                  <a:gd name="connsiteX1" fmla="*/ 104391 w 1909303"/>
                  <a:gd name="connsiteY1" fmla="*/ 1835746 h 1843860"/>
                  <a:gd name="connsiteX2" fmla="*/ 265068 w 1909303"/>
                  <a:gd name="connsiteY2" fmla="*/ 1787075 h 1843860"/>
                  <a:gd name="connsiteX3" fmla="*/ 546442 w 1909303"/>
                  <a:gd name="connsiteY3" fmla="*/ 1579425 h 1843860"/>
                  <a:gd name="connsiteX4" fmla="*/ 815652 w 1909303"/>
                  <a:gd name="connsiteY4" fmla="*/ 1300702 h 1843860"/>
                  <a:gd name="connsiteX5" fmla="*/ 1035622 w 1909303"/>
                  <a:gd name="connsiteY5" fmla="*/ 954941 h 1843860"/>
                  <a:gd name="connsiteX6" fmla="*/ 1255961 w 1909303"/>
                  <a:gd name="connsiteY6" fmla="*/ 551666 h 1843860"/>
                  <a:gd name="connsiteX7" fmla="*/ 1439444 w 1909303"/>
                  <a:gd name="connsiteY7" fmla="*/ 266805 h 1843860"/>
                  <a:gd name="connsiteX8" fmla="*/ 1588458 w 1909303"/>
                  <a:gd name="connsiteY8" fmla="*/ 68271 h 1843860"/>
                  <a:gd name="connsiteX9" fmla="*/ 1909303 w 1909303"/>
                  <a:gd name="connsiteY9" fmla="*/ 130932 h 1843860"/>
                  <a:gd name="connsiteX0" fmla="*/ 0 w 1876222"/>
                  <a:gd name="connsiteY0" fmla="*/ 1876904 h 1876904"/>
                  <a:gd name="connsiteX1" fmla="*/ 104391 w 1876222"/>
                  <a:gd name="connsiteY1" fmla="*/ 1868790 h 1876904"/>
                  <a:gd name="connsiteX2" fmla="*/ 265068 w 1876222"/>
                  <a:gd name="connsiteY2" fmla="*/ 1820119 h 1876904"/>
                  <a:gd name="connsiteX3" fmla="*/ 546442 w 1876222"/>
                  <a:gd name="connsiteY3" fmla="*/ 1612469 h 1876904"/>
                  <a:gd name="connsiteX4" fmla="*/ 815652 w 1876222"/>
                  <a:gd name="connsiteY4" fmla="*/ 1333746 h 1876904"/>
                  <a:gd name="connsiteX5" fmla="*/ 1035622 w 1876222"/>
                  <a:gd name="connsiteY5" fmla="*/ 987985 h 1876904"/>
                  <a:gd name="connsiteX6" fmla="*/ 1255961 w 1876222"/>
                  <a:gd name="connsiteY6" fmla="*/ 584710 h 1876904"/>
                  <a:gd name="connsiteX7" fmla="*/ 1439444 w 1876222"/>
                  <a:gd name="connsiteY7" fmla="*/ 299849 h 1876904"/>
                  <a:gd name="connsiteX8" fmla="*/ 1588458 w 1876222"/>
                  <a:gd name="connsiteY8" fmla="*/ 101315 h 1876904"/>
                  <a:gd name="connsiteX9" fmla="*/ 1876222 w 1876222"/>
                  <a:gd name="connsiteY9" fmla="*/ 66549 h 1876904"/>
                  <a:gd name="connsiteX0" fmla="*/ 0 w 1876222"/>
                  <a:gd name="connsiteY0" fmla="*/ 1870897 h 1870897"/>
                  <a:gd name="connsiteX1" fmla="*/ 104391 w 1876222"/>
                  <a:gd name="connsiteY1" fmla="*/ 1862783 h 1870897"/>
                  <a:gd name="connsiteX2" fmla="*/ 265068 w 1876222"/>
                  <a:gd name="connsiteY2" fmla="*/ 1814112 h 1870897"/>
                  <a:gd name="connsiteX3" fmla="*/ 546442 w 1876222"/>
                  <a:gd name="connsiteY3" fmla="*/ 1606462 h 1870897"/>
                  <a:gd name="connsiteX4" fmla="*/ 815652 w 1876222"/>
                  <a:gd name="connsiteY4" fmla="*/ 1327739 h 1870897"/>
                  <a:gd name="connsiteX5" fmla="*/ 1035622 w 1876222"/>
                  <a:gd name="connsiteY5" fmla="*/ 981978 h 1870897"/>
                  <a:gd name="connsiteX6" fmla="*/ 1255961 w 1876222"/>
                  <a:gd name="connsiteY6" fmla="*/ 578703 h 1870897"/>
                  <a:gd name="connsiteX7" fmla="*/ 1439444 w 1876222"/>
                  <a:gd name="connsiteY7" fmla="*/ 293842 h 1870897"/>
                  <a:gd name="connsiteX8" fmla="*/ 1588458 w 1876222"/>
                  <a:gd name="connsiteY8" fmla="*/ 95308 h 1870897"/>
                  <a:gd name="connsiteX9" fmla="*/ 1876222 w 1876222"/>
                  <a:gd name="connsiteY9" fmla="*/ 60542 h 1870897"/>
                  <a:gd name="connsiteX0" fmla="*/ 0 w 1899986"/>
                  <a:gd name="connsiteY0" fmla="*/ 1870897 h 1870897"/>
                  <a:gd name="connsiteX1" fmla="*/ 104391 w 1899986"/>
                  <a:gd name="connsiteY1" fmla="*/ 1862783 h 1870897"/>
                  <a:gd name="connsiteX2" fmla="*/ 265068 w 1899986"/>
                  <a:gd name="connsiteY2" fmla="*/ 1814112 h 1870897"/>
                  <a:gd name="connsiteX3" fmla="*/ 546442 w 1899986"/>
                  <a:gd name="connsiteY3" fmla="*/ 1606462 h 1870897"/>
                  <a:gd name="connsiteX4" fmla="*/ 815652 w 1899986"/>
                  <a:gd name="connsiteY4" fmla="*/ 1327739 h 1870897"/>
                  <a:gd name="connsiteX5" fmla="*/ 1035622 w 1899986"/>
                  <a:gd name="connsiteY5" fmla="*/ 981978 h 1870897"/>
                  <a:gd name="connsiteX6" fmla="*/ 1255961 w 1899986"/>
                  <a:gd name="connsiteY6" fmla="*/ 578703 h 1870897"/>
                  <a:gd name="connsiteX7" fmla="*/ 1439444 w 1899986"/>
                  <a:gd name="connsiteY7" fmla="*/ 293842 h 1870897"/>
                  <a:gd name="connsiteX8" fmla="*/ 1588458 w 1899986"/>
                  <a:gd name="connsiteY8" fmla="*/ 95308 h 1870897"/>
                  <a:gd name="connsiteX9" fmla="*/ 1876222 w 1899986"/>
                  <a:gd name="connsiteY9" fmla="*/ 60542 h 1870897"/>
                  <a:gd name="connsiteX10" fmla="*/ 1884231 w 1899986"/>
                  <a:gd name="connsiteY10" fmla="*/ 54949 h 1870897"/>
                  <a:gd name="connsiteX0" fmla="*/ 0 w 2000015"/>
                  <a:gd name="connsiteY0" fmla="*/ 1870897 h 1870897"/>
                  <a:gd name="connsiteX1" fmla="*/ 104391 w 2000015"/>
                  <a:gd name="connsiteY1" fmla="*/ 1862783 h 1870897"/>
                  <a:gd name="connsiteX2" fmla="*/ 265068 w 2000015"/>
                  <a:gd name="connsiteY2" fmla="*/ 1814112 h 1870897"/>
                  <a:gd name="connsiteX3" fmla="*/ 546442 w 2000015"/>
                  <a:gd name="connsiteY3" fmla="*/ 1606462 h 1870897"/>
                  <a:gd name="connsiteX4" fmla="*/ 815652 w 2000015"/>
                  <a:gd name="connsiteY4" fmla="*/ 1327739 h 1870897"/>
                  <a:gd name="connsiteX5" fmla="*/ 1035622 w 2000015"/>
                  <a:gd name="connsiteY5" fmla="*/ 981978 h 1870897"/>
                  <a:gd name="connsiteX6" fmla="*/ 1255961 w 2000015"/>
                  <a:gd name="connsiteY6" fmla="*/ 578703 h 1870897"/>
                  <a:gd name="connsiteX7" fmla="*/ 1439444 w 2000015"/>
                  <a:gd name="connsiteY7" fmla="*/ 293842 h 1870897"/>
                  <a:gd name="connsiteX8" fmla="*/ 1588458 w 2000015"/>
                  <a:gd name="connsiteY8" fmla="*/ 95308 h 1870897"/>
                  <a:gd name="connsiteX9" fmla="*/ 1876222 w 2000015"/>
                  <a:gd name="connsiteY9" fmla="*/ 60542 h 1870897"/>
                  <a:gd name="connsiteX10" fmla="*/ 2000015 w 2000015"/>
                  <a:gd name="connsiteY10" fmla="*/ 181031 h 1870897"/>
                  <a:gd name="connsiteX0" fmla="*/ 0 w 2009184"/>
                  <a:gd name="connsiteY0" fmla="*/ 1870897 h 1870897"/>
                  <a:gd name="connsiteX1" fmla="*/ 104391 w 2009184"/>
                  <a:gd name="connsiteY1" fmla="*/ 1862783 h 1870897"/>
                  <a:gd name="connsiteX2" fmla="*/ 265068 w 2009184"/>
                  <a:gd name="connsiteY2" fmla="*/ 1814112 h 1870897"/>
                  <a:gd name="connsiteX3" fmla="*/ 546442 w 2009184"/>
                  <a:gd name="connsiteY3" fmla="*/ 1606462 h 1870897"/>
                  <a:gd name="connsiteX4" fmla="*/ 815652 w 2009184"/>
                  <a:gd name="connsiteY4" fmla="*/ 1327739 h 1870897"/>
                  <a:gd name="connsiteX5" fmla="*/ 1035622 w 2009184"/>
                  <a:gd name="connsiteY5" fmla="*/ 981978 h 1870897"/>
                  <a:gd name="connsiteX6" fmla="*/ 1255961 w 2009184"/>
                  <a:gd name="connsiteY6" fmla="*/ 578703 h 1870897"/>
                  <a:gd name="connsiteX7" fmla="*/ 1439444 w 2009184"/>
                  <a:gd name="connsiteY7" fmla="*/ 293842 h 1870897"/>
                  <a:gd name="connsiteX8" fmla="*/ 1588458 w 2009184"/>
                  <a:gd name="connsiteY8" fmla="*/ 95308 h 1870897"/>
                  <a:gd name="connsiteX9" fmla="*/ 1876222 w 2009184"/>
                  <a:gd name="connsiteY9" fmla="*/ 60542 h 1870897"/>
                  <a:gd name="connsiteX10" fmla="*/ 2000015 w 2009184"/>
                  <a:gd name="connsiteY10" fmla="*/ 181031 h 1870897"/>
                  <a:gd name="connsiteX11" fmla="*/ 2000014 w 2009184"/>
                  <a:gd name="connsiteY11" fmla="*/ 192493 h 1870897"/>
                  <a:gd name="connsiteX0" fmla="*/ 0 w 2077204"/>
                  <a:gd name="connsiteY0" fmla="*/ 1870897 h 1870897"/>
                  <a:gd name="connsiteX1" fmla="*/ 104391 w 2077204"/>
                  <a:gd name="connsiteY1" fmla="*/ 1862783 h 1870897"/>
                  <a:gd name="connsiteX2" fmla="*/ 265068 w 2077204"/>
                  <a:gd name="connsiteY2" fmla="*/ 1814112 h 1870897"/>
                  <a:gd name="connsiteX3" fmla="*/ 546442 w 2077204"/>
                  <a:gd name="connsiteY3" fmla="*/ 1606462 h 1870897"/>
                  <a:gd name="connsiteX4" fmla="*/ 815652 w 2077204"/>
                  <a:gd name="connsiteY4" fmla="*/ 1327739 h 1870897"/>
                  <a:gd name="connsiteX5" fmla="*/ 1035622 w 2077204"/>
                  <a:gd name="connsiteY5" fmla="*/ 981978 h 1870897"/>
                  <a:gd name="connsiteX6" fmla="*/ 1255961 w 2077204"/>
                  <a:gd name="connsiteY6" fmla="*/ 578703 h 1870897"/>
                  <a:gd name="connsiteX7" fmla="*/ 1439444 w 2077204"/>
                  <a:gd name="connsiteY7" fmla="*/ 293842 h 1870897"/>
                  <a:gd name="connsiteX8" fmla="*/ 1588458 w 2077204"/>
                  <a:gd name="connsiteY8" fmla="*/ 95308 h 1870897"/>
                  <a:gd name="connsiteX9" fmla="*/ 1876222 w 2077204"/>
                  <a:gd name="connsiteY9" fmla="*/ 60542 h 1870897"/>
                  <a:gd name="connsiteX10" fmla="*/ 2000015 w 2077204"/>
                  <a:gd name="connsiteY10" fmla="*/ 181031 h 1870897"/>
                  <a:gd name="connsiteX11" fmla="*/ 2077204 w 2077204"/>
                  <a:gd name="connsiteY11" fmla="*/ 393079 h 1870897"/>
                  <a:gd name="connsiteX0" fmla="*/ 0 w 2082921"/>
                  <a:gd name="connsiteY0" fmla="*/ 1870897 h 1870897"/>
                  <a:gd name="connsiteX1" fmla="*/ 104391 w 2082921"/>
                  <a:gd name="connsiteY1" fmla="*/ 1862783 h 1870897"/>
                  <a:gd name="connsiteX2" fmla="*/ 265068 w 2082921"/>
                  <a:gd name="connsiteY2" fmla="*/ 1814112 h 1870897"/>
                  <a:gd name="connsiteX3" fmla="*/ 546442 w 2082921"/>
                  <a:gd name="connsiteY3" fmla="*/ 1606462 h 1870897"/>
                  <a:gd name="connsiteX4" fmla="*/ 815652 w 2082921"/>
                  <a:gd name="connsiteY4" fmla="*/ 1327739 h 1870897"/>
                  <a:gd name="connsiteX5" fmla="*/ 1035622 w 2082921"/>
                  <a:gd name="connsiteY5" fmla="*/ 981978 h 1870897"/>
                  <a:gd name="connsiteX6" fmla="*/ 1255961 w 2082921"/>
                  <a:gd name="connsiteY6" fmla="*/ 578703 h 1870897"/>
                  <a:gd name="connsiteX7" fmla="*/ 1439444 w 2082921"/>
                  <a:gd name="connsiteY7" fmla="*/ 293842 h 1870897"/>
                  <a:gd name="connsiteX8" fmla="*/ 1588458 w 2082921"/>
                  <a:gd name="connsiteY8" fmla="*/ 95308 h 1870897"/>
                  <a:gd name="connsiteX9" fmla="*/ 1876222 w 2082921"/>
                  <a:gd name="connsiteY9" fmla="*/ 60542 h 1870897"/>
                  <a:gd name="connsiteX10" fmla="*/ 2000015 w 2082921"/>
                  <a:gd name="connsiteY10" fmla="*/ 181031 h 1870897"/>
                  <a:gd name="connsiteX11" fmla="*/ 2077204 w 2082921"/>
                  <a:gd name="connsiteY11" fmla="*/ 393079 h 1870897"/>
                  <a:gd name="connsiteX12" fmla="*/ 2077204 w 2082921"/>
                  <a:gd name="connsiteY12" fmla="*/ 398809 h 1870897"/>
                  <a:gd name="connsiteX0" fmla="*/ 0 w 2137854"/>
                  <a:gd name="connsiteY0" fmla="*/ 1870897 h 1870897"/>
                  <a:gd name="connsiteX1" fmla="*/ 104391 w 2137854"/>
                  <a:gd name="connsiteY1" fmla="*/ 1862783 h 1870897"/>
                  <a:gd name="connsiteX2" fmla="*/ 265068 w 2137854"/>
                  <a:gd name="connsiteY2" fmla="*/ 1814112 h 1870897"/>
                  <a:gd name="connsiteX3" fmla="*/ 546442 w 2137854"/>
                  <a:gd name="connsiteY3" fmla="*/ 1606462 h 1870897"/>
                  <a:gd name="connsiteX4" fmla="*/ 815652 w 2137854"/>
                  <a:gd name="connsiteY4" fmla="*/ 1327739 h 1870897"/>
                  <a:gd name="connsiteX5" fmla="*/ 1035622 w 2137854"/>
                  <a:gd name="connsiteY5" fmla="*/ 981978 h 1870897"/>
                  <a:gd name="connsiteX6" fmla="*/ 1255961 w 2137854"/>
                  <a:gd name="connsiteY6" fmla="*/ 578703 h 1870897"/>
                  <a:gd name="connsiteX7" fmla="*/ 1439444 w 2137854"/>
                  <a:gd name="connsiteY7" fmla="*/ 293842 h 1870897"/>
                  <a:gd name="connsiteX8" fmla="*/ 1588458 w 2137854"/>
                  <a:gd name="connsiteY8" fmla="*/ 95308 h 1870897"/>
                  <a:gd name="connsiteX9" fmla="*/ 1876222 w 2137854"/>
                  <a:gd name="connsiteY9" fmla="*/ 60542 h 1870897"/>
                  <a:gd name="connsiteX10" fmla="*/ 2000015 w 2137854"/>
                  <a:gd name="connsiteY10" fmla="*/ 181031 h 1870897"/>
                  <a:gd name="connsiteX11" fmla="*/ 2077204 w 2137854"/>
                  <a:gd name="connsiteY11" fmla="*/ 393079 h 1870897"/>
                  <a:gd name="connsiteX12" fmla="*/ 2137854 w 2137854"/>
                  <a:gd name="connsiteY12" fmla="*/ 622319 h 1870897"/>
                  <a:gd name="connsiteX0" fmla="*/ 0 w 2137854"/>
                  <a:gd name="connsiteY0" fmla="*/ 1873449 h 1873449"/>
                  <a:gd name="connsiteX1" fmla="*/ 104391 w 2137854"/>
                  <a:gd name="connsiteY1" fmla="*/ 1865335 h 1873449"/>
                  <a:gd name="connsiteX2" fmla="*/ 265068 w 2137854"/>
                  <a:gd name="connsiteY2" fmla="*/ 1816664 h 1873449"/>
                  <a:gd name="connsiteX3" fmla="*/ 546442 w 2137854"/>
                  <a:gd name="connsiteY3" fmla="*/ 1609014 h 1873449"/>
                  <a:gd name="connsiteX4" fmla="*/ 815652 w 2137854"/>
                  <a:gd name="connsiteY4" fmla="*/ 1330291 h 1873449"/>
                  <a:gd name="connsiteX5" fmla="*/ 1035622 w 2137854"/>
                  <a:gd name="connsiteY5" fmla="*/ 984530 h 1873449"/>
                  <a:gd name="connsiteX6" fmla="*/ 1255961 w 2137854"/>
                  <a:gd name="connsiteY6" fmla="*/ 581255 h 1873449"/>
                  <a:gd name="connsiteX7" fmla="*/ 1439444 w 2137854"/>
                  <a:gd name="connsiteY7" fmla="*/ 296394 h 1873449"/>
                  <a:gd name="connsiteX8" fmla="*/ 1588458 w 2137854"/>
                  <a:gd name="connsiteY8" fmla="*/ 97860 h 1873449"/>
                  <a:gd name="connsiteX9" fmla="*/ 1876223 w 2137854"/>
                  <a:gd name="connsiteY9" fmla="*/ 57363 h 1873449"/>
                  <a:gd name="connsiteX10" fmla="*/ 2000015 w 2137854"/>
                  <a:gd name="connsiteY10" fmla="*/ 183583 h 1873449"/>
                  <a:gd name="connsiteX11" fmla="*/ 2077204 w 2137854"/>
                  <a:gd name="connsiteY11" fmla="*/ 395631 h 1873449"/>
                  <a:gd name="connsiteX12" fmla="*/ 2137854 w 2137854"/>
                  <a:gd name="connsiteY12" fmla="*/ 624871 h 1873449"/>
                  <a:gd name="connsiteX0" fmla="*/ 0 w 2137854"/>
                  <a:gd name="connsiteY0" fmla="*/ 1873449 h 1873449"/>
                  <a:gd name="connsiteX1" fmla="*/ 104391 w 2137854"/>
                  <a:gd name="connsiteY1" fmla="*/ 1865335 h 1873449"/>
                  <a:gd name="connsiteX2" fmla="*/ 265068 w 2137854"/>
                  <a:gd name="connsiteY2" fmla="*/ 1816664 h 1873449"/>
                  <a:gd name="connsiteX3" fmla="*/ 546442 w 2137854"/>
                  <a:gd name="connsiteY3" fmla="*/ 1609014 h 1873449"/>
                  <a:gd name="connsiteX4" fmla="*/ 815652 w 2137854"/>
                  <a:gd name="connsiteY4" fmla="*/ 1330291 h 1873449"/>
                  <a:gd name="connsiteX5" fmla="*/ 1035622 w 2137854"/>
                  <a:gd name="connsiteY5" fmla="*/ 984530 h 1873449"/>
                  <a:gd name="connsiteX6" fmla="*/ 1255961 w 2137854"/>
                  <a:gd name="connsiteY6" fmla="*/ 581255 h 1873449"/>
                  <a:gd name="connsiteX7" fmla="*/ 1439444 w 2137854"/>
                  <a:gd name="connsiteY7" fmla="*/ 296394 h 1873449"/>
                  <a:gd name="connsiteX8" fmla="*/ 1588458 w 2137854"/>
                  <a:gd name="connsiteY8" fmla="*/ 97860 h 1873449"/>
                  <a:gd name="connsiteX9" fmla="*/ 1876223 w 2137854"/>
                  <a:gd name="connsiteY9" fmla="*/ 57363 h 1873449"/>
                  <a:gd name="connsiteX10" fmla="*/ 2000015 w 2137854"/>
                  <a:gd name="connsiteY10" fmla="*/ 183583 h 1873449"/>
                  <a:gd name="connsiteX11" fmla="*/ 2077204 w 2137854"/>
                  <a:gd name="connsiteY11" fmla="*/ 395631 h 1873449"/>
                  <a:gd name="connsiteX12" fmla="*/ 2137854 w 2137854"/>
                  <a:gd name="connsiteY12" fmla="*/ 624871 h 1873449"/>
                  <a:gd name="connsiteX0" fmla="*/ 0 w 2142346"/>
                  <a:gd name="connsiteY0" fmla="*/ 1873449 h 1873449"/>
                  <a:gd name="connsiteX1" fmla="*/ 104391 w 2142346"/>
                  <a:gd name="connsiteY1" fmla="*/ 1865335 h 1873449"/>
                  <a:gd name="connsiteX2" fmla="*/ 265068 w 2142346"/>
                  <a:gd name="connsiteY2" fmla="*/ 1816664 h 1873449"/>
                  <a:gd name="connsiteX3" fmla="*/ 546442 w 2142346"/>
                  <a:gd name="connsiteY3" fmla="*/ 1609014 h 1873449"/>
                  <a:gd name="connsiteX4" fmla="*/ 815652 w 2142346"/>
                  <a:gd name="connsiteY4" fmla="*/ 1330291 h 1873449"/>
                  <a:gd name="connsiteX5" fmla="*/ 1035622 w 2142346"/>
                  <a:gd name="connsiteY5" fmla="*/ 984530 h 1873449"/>
                  <a:gd name="connsiteX6" fmla="*/ 1255961 w 2142346"/>
                  <a:gd name="connsiteY6" fmla="*/ 581255 h 1873449"/>
                  <a:gd name="connsiteX7" fmla="*/ 1439444 w 2142346"/>
                  <a:gd name="connsiteY7" fmla="*/ 296394 h 1873449"/>
                  <a:gd name="connsiteX8" fmla="*/ 1588458 w 2142346"/>
                  <a:gd name="connsiteY8" fmla="*/ 97860 h 1873449"/>
                  <a:gd name="connsiteX9" fmla="*/ 1876223 w 2142346"/>
                  <a:gd name="connsiteY9" fmla="*/ 57363 h 1873449"/>
                  <a:gd name="connsiteX10" fmla="*/ 2000015 w 2142346"/>
                  <a:gd name="connsiteY10" fmla="*/ 183583 h 1873449"/>
                  <a:gd name="connsiteX11" fmla="*/ 2077204 w 2142346"/>
                  <a:gd name="connsiteY11" fmla="*/ 395631 h 1873449"/>
                  <a:gd name="connsiteX12" fmla="*/ 2137854 w 2142346"/>
                  <a:gd name="connsiteY12" fmla="*/ 624871 h 1873449"/>
                  <a:gd name="connsiteX13" fmla="*/ 2137854 w 2142346"/>
                  <a:gd name="connsiteY13" fmla="*/ 630603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2066179 w 2138842"/>
                  <a:gd name="connsiteY14" fmla="*/ 894229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950395 w 2138842"/>
                  <a:gd name="connsiteY15" fmla="*/ 1186510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773961 w 2138842"/>
                  <a:gd name="connsiteY16" fmla="*/ 1455867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536877 w 2138842"/>
                  <a:gd name="connsiteY17" fmla="*/ 167937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244659 w 2138842"/>
                  <a:gd name="connsiteY18" fmla="*/ 1828382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991036 w 2138842"/>
                  <a:gd name="connsiteY19" fmla="*/ 184557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20" fmla="*/ 560978 w 2138842"/>
                  <a:gd name="connsiteY20" fmla="*/ 1839844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35622 w 2138842"/>
                  <a:gd name="connsiteY5" fmla="*/ 984530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20" fmla="*/ 191571 w 2138842"/>
                  <a:gd name="connsiteY20" fmla="*/ 185130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90758 w 2138842"/>
                  <a:gd name="connsiteY5" fmla="*/ 1001724 h 1873449"/>
                  <a:gd name="connsiteX6" fmla="*/ 1255961 w 2138842"/>
                  <a:gd name="connsiteY6" fmla="*/ 581255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20" fmla="*/ 191571 w 2138842"/>
                  <a:gd name="connsiteY20" fmla="*/ 185130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90758 w 2138842"/>
                  <a:gd name="connsiteY5" fmla="*/ 1001724 h 1873449"/>
                  <a:gd name="connsiteX6" fmla="*/ 1322124 w 2138842"/>
                  <a:gd name="connsiteY6" fmla="*/ 598449 h 1873449"/>
                  <a:gd name="connsiteX7" fmla="*/ 1439444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20" fmla="*/ 191571 w 2138842"/>
                  <a:gd name="connsiteY20" fmla="*/ 185130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90758 w 2138842"/>
                  <a:gd name="connsiteY5" fmla="*/ 1001724 h 1873449"/>
                  <a:gd name="connsiteX6" fmla="*/ 1322124 w 2138842"/>
                  <a:gd name="connsiteY6" fmla="*/ 598449 h 1873449"/>
                  <a:gd name="connsiteX7" fmla="*/ 1483552 w 2138842"/>
                  <a:gd name="connsiteY7" fmla="*/ 296394 h 1873449"/>
                  <a:gd name="connsiteX8" fmla="*/ 1588458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20" fmla="*/ 191571 w 2138842"/>
                  <a:gd name="connsiteY20" fmla="*/ 1851306 h 1873449"/>
                  <a:gd name="connsiteX0" fmla="*/ 0 w 2138842"/>
                  <a:gd name="connsiteY0" fmla="*/ 1873449 h 1873449"/>
                  <a:gd name="connsiteX1" fmla="*/ 104391 w 2138842"/>
                  <a:gd name="connsiteY1" fmla="*/ 1865335 h 1873449"/>
                  <a:gd name="connsiteX2" fmla="*/ 265068 w 2138842"/>
                  <a:gd name="connsiteY2" fmla="*/ 1816664 h 1873449"/>
                  <a:gd name="connsiteX3" fmla="*/ 546442 w 2138842"/>
                  <a:gd name="connsiteY3" fmla="*/ 1609014 h 1873449"/>
                  <a:gd name="connsiteX4" fmla="*/ 815652 w 2138842"/>
                  <a:gd name="connsiteY4" fmla="*/ 1330291 h 1873449"/>
                  <a:gd name="connsiteX5" fmla="*/ 1090758 w 2138842"/>
                  <a:gd name="connsiteY5" fmla="*/ 1001724 h 1873449"/>
                  <a:gd name="connsiteX6" fmla="*/ 1322124 w 2138842"/>
                  <a:gd name="connsiteY6" fmla="*/ 598449 h 1873449"/>
                  <a:gd name="connsiteX7" fmla="*/ 1483552 w 2138842"/>
                  <a:gd name="connsiteY7" fmla="*/ 296394 h 1873449"/>
                  <a:gd name="connsiteX8" fmla="*/ 1616026 w 2138842"/>
                  <a:gd name="connsiteY8" fmla="*/ 97860 h 1873449"/>
                  <a:gd name="connsiteX9" fmla="*/ 1876223 w 2138842"/>
                  <a:gd name="connsiteY9" fmla="*/ 57363 h 1873449"/>
                  <a:gd name="connsiteX10" fmla="*/ 2000015 w 2138842"/>
                  <a:gd name="connsiteY10" fmla="*/ 183583 h 1873449"/>
                  <a:gd name="connsiteX11" fmla="*/ 2077204 w 2138842"/>
                  <a:gd name="connsiteY11" fmla="*/ 395631 h 1873449"/>
                  <a:gd name="connsiteX12" fmla="*/ 2137854 w 2138842"/>
                  <a:gd name="connsiteY12" fmla="*/ 624871 h 1873449"/>
                  <a:gd name="connsiteX13" fmla="*/ 2077204 w 2138842"/>
                  <a:gd name="connsiteY13" fmla="*/ 899961 h 1873449"/>
                  <a:gd name="connsiteX14" fmla="*/ 1961422 w 2138842"/>
                  <a:gd name="connsiteY14" fmla="*/ 1175048 h 1873449"/>
                  <a:gd name="connsiteX15" fmla="*/ 1773961 w 2138842"/>
                  <a:gd name="connsiteY15" fmla="*/ 1450136 h 1873449"/>
                  <a:gd name="connsiteX16" fmla="*/ 1520337 w 2138842"/>
                  <a:gd name="connsiteY16" fmla="*/ 1679377 h 1873449"/>
                  <a:gd name="connsiteX17" fmla="*/ 1244659 w 2138842"/>
                  <a:gd name="connsiteY17" fmla="*/ 1839844 h 1873449"/>
                  <a:gd name="connsiteX18" fmla="*/ 1002063 w 2138842"/>
                  <a:gd name="connsiteY18" fmla="*/ 1845576 h 1873449"/>
                  <a:gd name="connsiteX19" fmla="*/ 555465 w 2138842"/>
                  <a:gd name="connsiteY19" fmla="*/ 1845576 h 1873449"/>
                  <a:gd name="connsiteX20" fmla="*/ 191571 w 2138842"/>
                  <a:gd name="connsiteY20" fmla="*/ 1851306 h 1873449"/>
                  <a:gd name="connsiteX0" fmla="*/ 0 w 2138842"/>
                  <a:gd name="connsiteY0" fmla="*/ 1887956 h 1887956"/>
                  <a:gd name="connsiteX1" fmla="*/ 104391 w 2138842"/>
                  <a:gd name="connsiteY1" fmla="*/ 1879842 h 1887956"/>
                  <a:gd name="connsiteX2" fmla="*/ 265068 w 2138842"/>
                  <a:gd name="connsiteY2" fmla="*/ 1831171 h 1887956"/>
                  <a:gd name="connsiteX3" fmla="*/ 546442 w 2138842"/>
                  <a:gd name="connsiteY3" fmla="*/ 1623521 h 1887956"/>
                  <a:gd name="connsiteX4" fmla="*/ 815652 w 2138842"/>
                  <a:gd name="connsiteY4" fmla="*/ 1344798 h 1887956"/>
                  <a:gd name="connsiteX5" fmla="*/ 1090758 w 2138842"/>
                  <a:gd name="connsiteY5" fmla="*/ 1016231 h 1887956"/>
                  <a:gd name="connsiteX6" fmla="*/ 1322124 w 2138842"/>
                  <a:gd name="connsiteY6" fmla="*/ 612956 h 1887956"/>
                  <a:gd name="connsiteX7" fmla="*/ 1483552 w 2138842"/>
                  <a:gd name="connsiteY7" fmla="*/ 310901 h 1887956"/>
                  <a:gd name="connsiteX8" fmla="*/ 1616026 w 2138842"/>
                  <a:gd name="connsiteY8" fmla="*/ 112367 h 1887956"/>
                  <a:gd name="connsiteX9" fmla="*/ 1876223 w 2138842"/>
                  <a:gd name="connsiteY9" fmla="*/ 43216 h 1887956"/>
                  <a:gd name="connsiteX10" fmla="*/ 2000015 w 2138842"/>
                  <a:gd name="connsiteY10" fmla="*/ 198090 h 1887956"/>
                  <a:gd name="connsiteX11" fmla="*/ 2077204 w 2138842"/>
                  <a:gd name="connsiteY11" fmla="*/ 410138 h 1887956"/>
                  <a:gd name="connsiteX12" fmla="*/ 2137854 w 2138842"/>
                  <a:gd name="connsiteY12" fmla="*/ 639378 h 1887956"/>
                  <a:gd name="connsiteX13" fmla="*/ 2077204 w 2138842"/>
                  <a:gd name="connsiteY13" fmla="*/ 914468 h 1887956"/>
                  <a:gd name="connsiteX14" fmla="*/ 1961422 w 2138842"/>
                  <a:gd name="connsiteY14" fmla="*/ 1189555 h 1887956"/>
                  <a:gd name="connsiteX15" fmla="*/ 1773961 w 2138842"/>
                  <a:gd name="connsiteY15" fmla="*/ 1464643 h 1887956"/>
                  <a:gd name="connsiteX16" fmla="*/ 1520337 w 2138842"/>
                  <a:gd name="connsiteY16" fmla="*/ 1693884 h 1887956"/>
                  <a:gd name="connsiteX17" fmla="*/ 1244659 w 2138842"/>
                  <a:gd name="connsiteY17" fmla="*/ 1854351 h 1887956"/>
                  <a:gd name="connsiteX18" fmla="*/ 1002063 w 2138842"/>
                  <a:gd name="connsiteY18" fmla="*/ 1860083 h 1887956"/>
                  <a:gd name="connsiteX19" fmla="*/ 555465 w 2138842"/>
                  <a:gd name="connsiteY19" fmla="*/ 1860083 h 1887956"/>
                  <a:gd name="connsiteX20" fmla="*/ 191571 w 2138842"/>
                  <a:gd name="connsiteY20" fmla="*/ 1865813 h 1887956"/>
                  <a:gd name="connsiteX0" fmla="*/ 0 w 2138842"/>
                  <a:gd name="connsiteY0" fmla="*/ 1887956 h 1887956"/>
                  <a:gd name="connsiteX1" fmla="*/ 104391 w 2138842"/>
                  <a:gd name="connsiteY1" fmla="*/ 1879842 h 1887956"/>
                  <a:gd name="connsiteX2" fmla="*/ 265068 w 2138842"/>
                  <a:gd name="connsiteY2" fmla="*/ 1831171 h 1887956"/>
                  <a:gd name="connsiteX3" fmla="*/ 546442 w 2138842"/>
                  <a:gd name="connsiteY3" fmla="*/ 1623521 h 1887956"/>
                  <a:gd name="connsiteX4" fmla="*/ 815652 w 2138842"/>
                  <a:gd name="connsiteY4" fmla="*/ 1344798 h 1887956"/>
                  <a:gd name="connsiteX5" fmla="*/ 1090758 w 2138842"/>
                  <a:gd name="connsiteY5" fmla="*/ 1016231 h 1887956"/>
                  <a:gd name="connsiteX6" fmla="*/ 1322124 w 2138842"/>
                  <a:gd name="connsiteY6" fmla="*/ 612956 h 1887956"/>
                  <a:gd name="connsiteX7" fmla="*/ 1483552 w 2138842"/>
                  <a:gd name="connsiteY7" fmla="*/ 310901 h 1887956"/>
                  <a:gd name="connsiteX8" fmla="*/ 1616026 w 2138842"/>
                  <a:gd name="connsiteY8" fmla="*/ 112367 h 1887956"/>
                  <a:gd name="connsiteX9" fmla="*/ 1876223 w 2138842"/>
                  <a:gd name="connsiteY9" fmla="*/ 43216 h 1887956"/>
                  <a:gd name="connsiteX10" fmla="*/ 2000015 w 2138842"/>
                  <a:gd name="connsiteY10" fmla="*/ 198090 h 1887956"/>
                  <a:gd name="connsiteX11" fmla="*/ 2077204 w 2138842"/>
                  <a:gd name="connsiteY11" fmla="*/ 404406 h 1887956"/>
                  <a:gd name="connsiteX12" fmla="*/ 2137854 w 2138842"/>
                  <a:gd name="connsiteY12" fmla="*/ 639378 h 1887956"/>
                  <a:gd name="connsiteX13" fmla="*/ 2077204 w 2138842"/>
                  <a:gd name="connsiteY13" fmla="*/ 914468 h 1887956"/>
                  <a:gd name="connsiteX14" fmla="*/ 1961422 w 2138842"/>
                  <a:gd name="connsiteY14" fmla="*/ 1189555 h 1887956"/>
                  <a:gd name="connsiteX15" fmla="*/ 1773961 w 2138842"/>
                  <a:gd name="connsiteY15" fmla="*/ 1464643 h 1887956"/>
                  <a:gd name="connsiteX16" fmla="*/ 1520337 w 2138842"/>
                  <a:gd name="connsiteY16" fmla="*/ 1693884 h 1887956"/>
                  <a:gd name="connsiteX17" fmla="*/ 1244659 w 2138842"/>
                  <a:gd name="connsiteY17" fmla="*/ 1854351 h 1887956"/>
                  <a:gd name="connsiteX18" fmla="*/ 1002063 w 2138842"/>
                  <a:gd name="connsiteY18" fmla="*/ 1860083 h 1887956"/>
                  <a:gd name="connsiteX19" fmla="*/ 555465 w 2138842"/>
                  <a:gd name="connsiteY19" fmla="*/ 1860083 h 1887956"/>
                  <a:gd name="connsiteX20" fmla="*/ 191571 w 2138842"/>
                  <a:gd name="connsiteY20" fmla="*/ 1865813 h 1887956"/>
                  <a:gd name="connsiteX0" fmla="*/ 0 w 2138842"/>
                  <a:gd name="connsiteY0" fmla="*/ 1887956 h 1887956"/>
                  <a:gd name="connsiteX1" fmla="*/ 104391 w 2138842"/>
                  <a:gd name="connsiteY1" fmla="*/ 1879842 h 1887956"/>
                  <a:gd name="connsiteX2" fmla="*/ 265068 w 2138842"/>
                  <a:gd name="connsiteY2" fmla="*/ 1831171 h 1887956"/>
                  <a:gd name="connsiteX3" fmla="*/ 546442 w 2138842"/>
                  <a:gd name="connsiteY3" fmla="*/ 1623521 h 1887956"/>
                  <a:gd name="connsiteX4" fmla="*/ 815652 w 2138842"/>
                  <a:gd name="connsiteY4" fmla="*/ 1344798 h 1887956"/>
                  <a:gd name="connsiteX5" fmla="*/ 1090758 w 2138842"/>
                  <a:gd name="connsiteY5" fmla="*/ 1016231 h 1887956"/>
                  <a:gd name="connsiteX6" fmla="*/ 1322124 w 2138842"/>
                  <a:gd name="connsiteY6" fmla="*/ 612956 h 1887956"/>
                  <a:gd name="connsiteX7" fmla="*/ 1483552 w 2138842"/>
                  <a:gd name="connsiteY7" fmla="*/ 310901 h 1887956"/>
                  <a:gd name="connsiteX8" fmla="*/ 1616026 w 2138842"/>
                  <a:gd name="connsiteY8" fmla="*/ 112367 h 1887956"/>
                  <a:gd name="connsiteX9" fmla="*/ 1876223 w 2138842"/>
                  <a:gd name="connsiteY9" fmla="*/ 43216 h 1887956"/>
                  <a:gd name="connsiteX10" fmla="*/ 2000015 w 2138842"/>
                  <a:gd name="connsiteY10" fmla="*/ 198090 h 1887956"/>
                  <a:gd name="connsiteX11" fmla="*/ 2077204 w 2138842"/>
                  <a:gd name="connsiteY11" fmla="*/ 404406 h 1887956"/>
                  <a:gd name="connsiteX12" fmla="*/ 2137854 w 2138842"/>
                  <a:gd name="connsiteY12" fmla="*/ 639378 h 1887956"/>
                  <a:gd name="connsiteX13" fmla="*/ 2077204 w 2138842"/>
                  <a:gd name="connsiteY13" fmla="*/ 914468 h 1887956"/>
                  <a:gd name="connsiteX14" fmla="*/ 1961422 w 2138842"/>
                  <a:gd name="connsiteY14" fmla="*/ 1189555 h 1887956"/>
                  <a:gd name="connsiteX15" fmla="*/ 1773961 w 2138842"/>
                  <a:gd name="connsiteY15" fmla="*/ 1464643 h 1887956"/>
                  <a:gd name="connsiteX16" fmla="*/ 1520337 w 2138842"/>
                  <a:gd name="connsiteY16" fmla="*/ 1693884 h 1887956"/>
                  <a:gd name="connsiteX17" fmla="*/ 1244659 w 2138842"/>
                  <a:gd name="connsiteY17" fmla="*/ 1854351 h 1887956"/>
                  <a:gd name="connsiteX18" fmla="*/ 1002063 w 2138842"/>
                  <a:gd name="connsiteY18" fmla="*/ 1860083 h 1887956"/>
                  <a:gd name="connsiteX19" fmla="*/ 555465 w 2138842"/>
                  <a:gd name="connsiteY19" fmla="*/ 1860083 h 1887956"/>
                  <a:gd name="connsiteX20" fmla="*/ 191571 w 2138842"/>
                  <a:gd name="connsiteY20" fmla="*/ 1865813 h 1887956"/>
                  <a:gd name="connsiteX0" fmla="*/ 0 w 2138842"/>
                  <a:gd name="connsiteY0" fmla="*/ 1887956 h 1887956"/>
                  <a:gd name="connsiteX1" fmla="*/ 104391 w 2138842"/>
                  <a:gd name="connsiteY1" fmla="*/ 1879842 h 1887956"/>
                  <a:gd name="connsiteX2" fmla="*/ 265068 w 2138842"/>
                  <a:gd name="connsiteY2" fmla="*/ 1831171 h 1887956"/>
                  <a:gd name="connsiteX3" fmla="*/ 546442 w 2138842"/>
                  <a:gd name="connsiteY3" fmla="*/ 1623521 h 1887956"/>
                  <a:gd name="connsiteX4" fmla="*/ 815652 w 2138842"/>
                  <a:gd name="connsiteY4" fmla="*/ 1344798 h 1887956"/>
                  <a:gd name="connsiteX5" fmla="*/ 1090758 w 2138842"/>
                  <a:gd name="connsiteY5" fmla="*/ 1016231 h 1887956"/>
                  <a:gd name="connsiteX6" fmla="*/ 1322124 w 2138842"/>
                  <a:gd name="connsiteY6" fmla="*/ 612956 h 1887956"/>
                  <a:gd name="connsiteX7" fmla="*/ 1483552 w 2138842"/>
                  <a:gd name="connsiteY7" fmla="*/ 310901 h 1887956"/>
                  <a:gd name="connsiteX8" fmla="*/ 1616026 w 2138842"/>
                  <a:gd name="connsiteY8" fmla="*/ 112367 h 1887956"/>
                  <a:gd name="connsiteX9" fmla="*/ 1876223 w 2138842"/>
                  <a:gd name="connsiteY9" fmla="*/ 43216 h 1887956"/>
                  <a:gd name="connsiteX10" fmla="*/ 2000015 w 2138842"/>
                  <a:gd name="connsiteY10" fmla="*/ 198090 h 1887956"/>
                  <a:gd name="connsiteX11" fmla="*/ 2093744 w 2138842"/>
                  <a:gd name="connsiteY11" fmla="*/ 404406 h 1887956"/>
                  <a:gd name="connsiteX12" fmla="*/ 2137854 w 2138842"/>
                  <a:gd name="connsiteY12" fmla="*/ 639378 h 1887956"/>
                  <a:gd name="connsiteX13" fmla="*/ 2077204 w 2138842"/>
                  <a:gd name="connsiteY13" fmla="*/ 914468 h 1887956"/>
                  <a:gd name="connsiteX14" fmla="*/ 1961422 w 2138842"/>
                  <a:gd name="connsiteY14" fmla="*/ 1189555 h 1887956"/>
                  <a:gd name="connsiteX15" fmla="*/ 1773961 w 2138842"/>
                  <a:gd name="connsiteY15" fmla="*/ 1464643 h 1887956"/>
                  <a:gd name="connsiteX16" fmla="*/ 1520337 w 2138842"/>
                  <a:gd name="connsiteY16" fmla="*/ 1693884 h 1887956"/>
                  <a:gd name="connsiteX17" fmla="*/ 1244659 w 2138842"/>
                  <a:gd name="connsiteY17" fmla="*/ 1854351 h 1887956"/>
                  <a:gd name="connsiteX18" fmla="*/ 1002063 w 2138842"/>
                  <a:gd name="connsiteY18" fmla="*/ 1860083 h 1887956"/>
                  <a:gd name="connsiteX19" fmla="*/ 555465 w 2138842"/>
                  <a:gd name="connsiteY19" fmla="*/ 1860083 h 1887956"/>
                  <a:gd name="connsiteX20" fmla="*/ 191571 w 2138842"/>
                  <a:gd name="connsiteY20" fmla="*/ 1865813 h 1887956"/>
                  <a:gd name="connsiteX0" fmla="*/ 0 w 2138842"/>
                  <a:gd name="connsiteY0" fmla="*/ 1887956 h 1887956"/>
                  <a:gd name="connsiteX1" fmla="*/ 104391 w 2138842"/>
                  <a:gd name="connsiteY1" fmla="*/ 1879842 h 1887956"/>
                  <a:gd name="connsiteX2" fmla="*/ 265068 w 2138842"/>
                  <a:gd name="connsiteY2" fmla="*/ 1831171 h 1887956"/>
                  <a:gd name="connsiteX3" fmla="*/ 546442 w 2138842"/>
                  <a:gd name="connsiteY3" fmla="*/ 1623521 h 1887956"/>
                  <a:gd name="connsiteX4" fmla="*/ 815652 w 2138842"/>
                  <a:gd name="connsiteY4" fmla="*/ 1344798 h 1887956"/>
                  <a:gd name="connsiteX5" fmla="*/ 1090758 w 2138842"/>
                  <a:gd name="connsiteY5" fmla="*/ 1016231 h 1887956"/>
                  <a:gd name="connsiteX6" fmla="*/ 1322124 w 2138842"/>
                  <a:gd name="connsiteY6" fmla="*/ 612956 h 1887956"/>
                  <a:gd name="connsiteX7" fmla="*/ 1483552 w 2138842"/>
                  <a:gd name="connsiteY7" fmla="*/ 310901 h 1887956"/>
                  <a:gd name="connsiteX8" fmla="*/ 1616026 w 2138842"/>
                  <a:gd name="connsiteY8" fmla="*/ 112367 h 1887956"/>
                  <a:gd name="connsiteX9" fmla="*/ 1876223 w 2138842"/>
                  <a:gd name="connsiteY9" fmla="*/ 43216 h 1887956"/>
                  <a:gd name="connsiteX10" fmla="*/ 2038610 w 2138842"/>
                  <a:gd name="connsiteY10" fmla="*/ 152242 h 1887956"/>
                  <a:gd name="connsiteX11" fmla="*/ 2093744 w 2138842"/>
                  <a:gd name="connsiteY11" fmla="*/ 404406 h 1887956"/>
                  <a:gd name="connsiteX12" fmla="*/ 2137854 w 2138842"/>
                  <a:gd name="connsiteY12" fmla="*/ 639378 h 1887956"/>
                  <a:gd name="connsiteX13" fmla="*/ 2077204 w 2138842"/>
                  <a:gd name="connsiteY13" fmla="*/ 914468 h 1887956"/>
                  <a:gd name="connsiteX14" fmla="*/ 1961422 w 2138842"/>
                  <a:gd name="connsiteY14" fmla="*/ 1189555 h 1887956"/>
                  <a:gd name="connsiteX15" fmla="*/ 1773961 w 2138842"/>
                  <a:gd name="connsiteY15" fmla="*/ 1464643 h 1887956"/>
                  <a:gd name="connsiteX16" fmla="*/ 1520337 w 2138842"/>
                  <a:gd name="connsiteY16" fmla="*/ 1693884 h 1887956"/>
                  <a:gd name="connsiteX17" fmla="*/ 1244659 w 2138842"/>
                  <a:gd name="connsiteY17" fmla="*/ 1854351 h 1887956"/>
                  <a:gd name="connsiteX18" fmla="*/ 1002063 w 2138842"/>
                  <a:gd name="connsiteY18" fmla="*/ 1860083 h 1887956"/>
                  <a:gd name="connsiteX19" fmla="*/ 555465 w 2138842"/>
                  <a:gd name="connsiteY19" fmla="*/ 1860083 h 1887956"/>
                  <a:gd name="connsiteX20" fmla="*/ 191571 w 2138842"/>
                  <a:gd name="connsiteY20" fmla="*/ 1865813 h 1887956"/>
                  <a:gd name="connsiteX0" fmla="*/ 0 w 2138842"/>
                  <a:gd name="connsiteY0" fmla="*/ 1913527 h 1913527"/>
                  <a:gd name="connsiteX1" fmla="*/ 104391 w 2138842"/>
                  <a:gd name="connsiteY1" fmla="*/ 1905413 h 1913527"/>
                  <a:gd name="connsiteX2" fmla="*/ 265068 w 2138842"/>
                  <a:gd name="connsiteY2" fmla="*/ 1856742 h 1913527"/>
                  <a:gd name="connsiteX3" fmla="*/ 546442 w 2138842"/>
                  <a:gd name="connsiteY3" fmla="*/ 1649092 h 1913527"/>
                  <a:gd name="connsiteX4" fmla="*/ 815652 w 2138842"/>
                  <a:gd name="connsiteY4" fmla="*/ 1370369 h 1913527"/>
                  <a:gd name="connsiteX5" fmla="*/ 1090758 w 2138842"/>
                  <a:gd name="connsiteY5" fmla="*/ 1041802 h 1913527"/>
                  <a:gd name="connsiteX6" fmla="*/ 1322124 w 2138842"/>
                  <a:gd name="connsiteY6" fmla="*/ 638527 h 1913527"/>
                  <a:gd name="connsiteX7" fmla="*/ 1483552 w 2138842"/>
                  <a:gd name="connsiteY7" fmla="*/ 336472 h 1913527"/>
                  <a:gd name="connsiteX8" fmla="*/ 1616026 w 2138842"/>
                  <a:gd name="connsiteY8" fmla="*/ 137938 h 1913527"/>
                  <a:gd name="connsiteX9" fmla="*/ 1942386 w 2138842"/>
                  <a:gd name="connsiteY9" fmla="*/ 28671 h 1913527"/>
                  <a:gd name="connsiteX10" fmla="*/ 2038610 w 2138842"/>
                  <a:gd name="connsiteY10" fmla="*/ 177813 h 1913527"/>
                  <a:gd name="connsiteX11" fmla="*/ 2093744 w 2138842"/>
                  <a:gd name="connsiteY11" fmla="*/ 429977 h 1913527"/>
                  <a:gd name="connsiteX12" fmla="*/ 2137854 w 2138842"/>
                  <a:gd name="connsiteY12" fmla="*/ 664949 h 1913527"/>
                  <a:gd name="connsiteX13" fmla="*/ 2077204 w 2138842"/>
                  <a:gd name="connsiteY13" fmla="*/ 940039 h 1913527"/>
                  <a:gd name="connsiteX14" fmla="*/ 1961422 w 2138842"/>
                  <a:gd name="connsiteY14" fmla="*/ 1215126 h 1913527"/>
                  <a:gd name="connsiteX15" fmla="*/ 1773961 w 2138842"/>
                  <a:gd name="connsiteY15" fmla="*/ 1490214 h 1913527"/>
                  <a:gd name="connsiteX16" fmla="*/ 1520337 w 2138842"/>
                  <a:gd name="connsiteY16" fmla="*/ 1719455 h 1913527"/>
                  <a:gd name="connsiteX17" fmla="*/ 1244659 w 2138842"/>
                  <a:gd name="connsiteY17" fmla="*/ 1879922 h 1913527"/>
                  <a:gd name="connsiteX18" fmla="*/ 1002063 w 2138842"/>
                  <a:gd name="connsiteY18" fmla="*/ 1885654 h 1913527"/>
                  <a:gd name="connsiteX19" fmla="*/ 555465 w 2138842"/>
                  <a:gd name="connsiteY19" fmla="*/ 1885654 h 1913527"/>
                  <a:gd name="connsiteX20" fmla="*/ 191571 w 2138842"/>
                  <a:gd name="connsiteY20" fmla="*/ 1891384 h 1913527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22124 w 2138842"/>
                  <a:gd name="connsiteY6" fmla="*/ 632830 h 1907830"/>
                  <a:gd name="connsiteX7" fmla="*/ 1483552 w 2138842"/>
                  <a:gd name="connsiteY7" fmla="*/ 330775 h 1907830"/>
                  <a:gd name="connsiteX8" fmla="*/ 1649107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22124 w 2138842"/>
                  <a:gd name="connsiteY6" fmla="*/ 632830 h 1907830"/>
                  <a:gd name="connsiteX7" fmla="*/ 1483552 w 2138842"/>
                  <a:gd name="connsiteY7" fmla="*/ 330775 h 1907830"/>
                  <a:gd name="connsiteX8" fmla="*/ 1649107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22124 w 2138842"/>
                  <a:gd name="connsiteY6" fmla="*/ 632830 h 1907830"/>
                  <a:gd name="connsiteX7" fmla="*/ 1516634 w 2138842"/>
                  <a:gd name="connsiteY7" fmla="*/ 342237 h 1907830"/>
                  <a:gd name="connsiteX8" fmla="*/ 1649107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22124 w 2138842"/>
                  <a:gd name="connsiteY6" fmla="*/ 632830 h 1907830"/>
                  <a:gd name="connsiteX7" fmla="*/ 1538688 w 2138842"/>
                  <a:gd name="connsiteY7" fmla="*/ 347967 h 1907830"/>
                  <a:gd name="connsiteX8" fmla="*/ 1649107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49107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07830 h 1907830"/>
                  <a:gd name="connsiteX1" fmla="*/ 104391 w 2138842"/>
                  <a:gd name="connsiteY1" fmla="*/ 1899716 h 1907830"/>
                  <a:gd name="connsiteX2" fmla="*/ 265068 w 2138842"/>
                  <a:gd name="connsiteY2" fmla="*/ 1851045 h 1907830"/>
                  <a:gd name="connsiteX3" fmla="*/ 546442 w 2138842"/>
                  <a:gd name="connsiteY3" fmla="*/ 1643395 h 1907830"/>
                  <a:gd name="connsiteX4" fmla="*/ 815652 w 2138842"/>
                  <a:gd name="connsiteY4" fmla="*/ 1364672 h 1907830"/>
                  <a:gd name="connsiteX5" fmla="*/ 1090758 w 2138842"/>
                  <a:gd name="connsiteY5" fmla="*/ 1036105 h 1907830"/>
                  <a:gd name="connsiteX6" fmla="*/ 1355205 w 2138842"/>
                  <a:gd name="connsiteY6" fmla="*/ 638561 h 1907830"/>
                  <a:gd name="connsiteX7" fmla="*/ 1538688 w 2138842"/>
                  <a:gd name="connsiteY7" fmla="*/ 347967 h 1907830"/>
                  <a:gd name="connsiteX8" fmla="*/ 1671162 w 2138842"/>
                  <a:gd name="connsiteY8" fmla="*/ 155165 h 1907830"/>
                  <a:gd name="connsiteX9" fmla="*/ 1942386 w 2138842"/>
                  <a:gd name="connsiteY9" fmla="*/ 22974 h 1907830"/>
                  <a:gd name="connsiteX10" fmla="*/ 2038610 w 2138842"/>
                  <a:gd name="connsiteY10" fmla="*/ 172116 h 1907830"/>
                  <a:gd name="connsiteX11" fmla="*/ 2093744 w 2138842"/>
                  <a:gd name="connsiteY11" fmla="*/ 424280 h 1907830"/>
                  <a:gd name="connsiteX12" fmla="*/ 2137854 w 2138842"/>
                  <a:gd name="connsiteY12" fmla="*/ 659252 h 1907830"/>
                  <a:gd name="connsiteX13" fmla="*/ 2077204 w 2138842"/>
                  <a:gd name="connsiteY13" fmla="*/ 934342 h 1907830"/>
                  <a:gd name="connsiteX14" fmla="*/ 1961422 w 2138842"/>
                  <a:gd name="connsiteY14" fmla="*/ 1209429 h 1907830"/>
                  <a:gd name="connsiteX15" fmla="*/ 1773961 w 2138842"/>
                  <a:gd name="connsiteY15" fmla="*/ 1484517 h 1907830"/>
                  <a:gd name="connsiteX16" fmla="*/ 1520337 w 2138842"/>
                  <a:gd name="connsiteY16" fmla="*/ 1713758 h 1907830"/>
                  <a:gd name="connsiteX17" fmla="*/ 1244659 w 2138842"/>
                  <a:gd name="connsiteY17" fmla="*/ 1874225 h 1907830"/>
                  <a:gd name="connsiteX18" fmla="*/ 1002063 w 2138842"/>
                  <a:gd name="connsiteY18" fmla="*/ 1879957 h 1907830"/>
                  <a:gd name="connsiteX19" fmla="*/ 555465 w 2138842"/>
                  <a:gd name="connsiteY19" fmla="*/ 1879957 h 1907830"/>
                  <a:gd name="connsiteX20" fmla="*/ 191571 w 2138842"/>
                  <a:gd name="connsiteY20" fmla="*/ 1885687 h 1907830"/>
                  <a:gd name="connsiteX0" fmla="*/ 0 w 2138842"/>
                  <a:gd name="connsiteY0" fmla="*/ 1912384 h 1912384"/>
                  <a:gd name="connsiteX1" fmla="*/ 104391 w 2138842"/>
                  <a:gd name="connsiteY1" fmla="*/ 1904270 h 1912384"/>
                  <a:gd name="connsiteX2" fmla="*/ 265068 w 2138842"/>
                  <a:gd name="connsiteY2" fmla="*/ 1855599 h 1912384"/>
                  <a:gd name="connsiteX3" fmla="*/ 546442 w 2138842"/>
                  <a:gd name="connsiteY3" fmla="*/ 1647949 h 1912384"/>
                  <a:gd name="connsiteX4" fmla="*/ 815652 w 2138842"/>
                  <a:gd name="connsiteY4" fmla="*/ 1369226 h 1912384"/>
                  <a:gd name="connsiteX5" fmla="*/ 1090758 w 2138842"/>
                  <a:gd name="connsiteY5" fmla="*/ 1040659 h 1912384"/>
                  <a:gd name="connsiteX6" fmla="*/ 1355205 w 2138842"/>
                  <a:gd name="connsiteY6" fmla="*/ 643115 h 1912384"/>
                  <a:gd name="connsiteX7" fmla="*/ 1538688 w 2138842"/>
                  <a:gd name="connsiteY7" fmla="*/ 352521 h 1912384"/>
                  <a:gd name="connsiteX8" fmla="*/ 1671162 w 2138842"/>
                  <a:gd name="connsiteY8" fmla="*/ 159719 h 1912384"/>
                  <a:gd name="connsiteX9" fmla="*/ 1931359 w 2138842"/>
                  <a:gd name="connsiteY9" fmla="*/ 21798 h 1912384"/>
                  <a:gd name="connsiteX10" fmla="*/ 2038610 w 2138842"/>
                  <a:gd name="connsiteY10" fmla="*/ 176670 h 1912384"/>
                  <a:gd name="connsiteX11" fmla="*/ 2093744 w 2138842"/>
                  <a:gd name="connsiteY11" fmla="*/ 428834 h 1912384"/>
                  <a:gd name="connsiteX12" fmla="*/ 2137854 w 2138842"/>
                  <a:gd name="connsiteY12" fmla="*/ 663806 h 1912384"/>
                  <a:gd name="connsiteX13" fmla="*/ 2077204 w 2138842"/>
                  <a:gd name="connsiteY13" fmla="*/ 938896 h 1912384"/>
                  <a:gd name="connsiteX14" fmla="*/ 1961422 w 2138842"/>
                  <a:gd name="connsiteY14" fmla="*/ 1213983 h 1912384"/>
                  <a:gd name="connsiteX15" fmla="*/ 1773961 w 2138842"/>
                  <a:gd name="connsiteY15" fmla="*/ 1489071 h 1912384"/>
                  <a:gd name="connsiteX16" fmla="*/ 1520337 w 2138842"/>
                  <a:gd name="connsiteY16" fmla="*/ 1718312 h 1912384"/>
                  <a:gd name="connsiteX17" fmla="*/ 1244659 w 2138842"/>
                  <a:gd name="connsiteY17" fmla="*/ 1878779 h 1912384"/>
                  <a:gd name="connsiteX18" fmla="*/ 1002063 w 2138842"/>
                  <a:gd name="connsiteY18" fmla="*/ 1884511 h 1912384"/>
                  <a:gd name="connsiteX19" fmla="*/ 555465 w 2138842"/>
                  <a:gd name="connsiteY19" fmla="*/ 1884511 h 1912384"/>
                  <a:gd name="connsiteX20" fmla="*/ 191571 w 2138842"/>
                  <a:gd name="connsiteY20" fmla="*/ 1890241 h 1912384"/>
                  <a:gd name="connsiteX0" fmla="*/ 0 w 2138842"/>
                  <a:gd name="connsiteY0" fmla="*/ 1926809 h 1926809"/>
                  <a:gd name="connsiteX1" fmla="*/ 104391 w 2138842"/>
                  <a:gd name="connsiteY1" fmla="*/ 1918695 h 1926809"/>
                  <a:gd name="connsiteX2" fmla="*/ 265068 w 2138842"/>
                  <a:gd name="connsiteY2" fmla="*/ 1870024 h 1926809"/>
                  <a:gd name="connsiteX3" fmla="*/ 546442 w 2138842"/>
                  <a:gd name="connsiteY3" fmla="*/ 1662374 h 1926809"/>
                  <a:gd name="connsiteX4" fmla="*/ 815652 w 2138842"/>
                  <a:gd name="connsiteY4" fmla="*/ 1383651 h 1926809"/>
                  <a:gd name="connsiteX5" fmla="*/ 1090758 w 2138842"/>
                  <a:gd name="connsiteY5" fmla="*/ 1055084 h 1926809"/>
                  <a:gd name="connsiteX6" fmla="*/ 1355205 w 2138842"/>
                  <a:gd name="connsiteY6" fmla="*/ 657540 h 1926809"/>
                  <a:gd name="connsiteX7" fmla="*/ 1538688 w 2138842"/>
                  <a:gd name="connsiteY7" fmla="*/ 366946 h 1926809"/>
                  <a:gd name="connsiteX8" fmla="*/ 1704243 w 2138842"/>
                  <a:gd name="connsiteY8" fmla="*/ 122564 h 1926809"/>
                  <a:gd name="connsiteX9" fmla="*/ 1931359 w 2138842"/>
                  <a:gd name="connsiteY9" fmla="*/ 36223 h 1926809"/>
                  <a:gd name="connsiteX10" fmla="*/ 2038610 w 2138842"/>
                  <a:gd name="connsiteY10" fmla="*/ 191095 h 1926809"/>
                  <a:gd name="connsiteX11" fmla="*/ 2093744 w 2138842"/>
                  <a:gd name="connsiteY11" fmla="*/ 443259 h 1926809"/>
                  <a:gd name="connsiteX12" fmla="*/ 2137854 w 2138842"/>
                  <a:gd name="connsiteY12" fmla="*/ 678231 h 1926809"/>
                  <a:gd name="connsiteX13" fmla="*/ 2077204 w 2138842"/>
                  <a:gd name="connsiteY13" fmla="*/ 953321 h 1926809"/>
                  <a:gd name="connsiteX14" fmla="*/ 1961422 w 2138842"/>
                  <a:gd name="connsiteY14" fmla="*/ 1228408 h 1926809"/>
                  <a:gd name="connsiteX15" fmla="*/ 1773961 w 2138842"/>
                  <a:gd name="connsiteY15" fmla="*/ 1503496 h 1926809"/>
                  <a:gd name="connsiteX16" fmla="*/ 1520337 w 2138842"/>
                  <a:gd name="connsiteY16" fmla="*/ 1732737 h 1926809"/>
                  <a:gd name="connsiteX17" fmla="*/ 1244659 w 2138842"/>
                  <a:gd name="connsiteY17" fmla="*/ 1893204 h 1926809"/>
                  <a:gd name="connsiteX18" fmla="*/ 1002063 w 2138842"/>
                  <a:gd name="connsiteY18" fmla="*/ 1898936 h 1926809"/>
                  <a:gd name="connsiteX19" fmla="*/ 555465 w 2138842"/>
                  <a:gd name="connsiteY19" fmla="*/ 1898936 h 1926809"/>
                  <a:gd name="connsiteX20" fmla="*/ 191571 w 2138842"/>
                  <a:gd name="connsiteY20" fmla="*/ 1904666 h 1926809"/>
                  <a:gd name="connsiteX0" fmla="*/ 0 w 2138842"/>
                  <a:gd name="connsiteY0" fmla="*/ 1923461 h 1923461"/>
                  <a:gd name="connsiteX1" fmla="*/ 104391 w 2138842"/>
                  <a:gd name="connsiteY1" fmla="*/ 1915347 h 1923461"/>
                  <a:gd name="connsiteX2" fmla="*/ 265068 w 2138842"/>
                  <a:gd name="connsiteY2" fmla="*/ 1866676 h 1923461"/>
                  <a:gd name="connsiteX3" fmla="*/ 546442 w 2138842"/>
                  <a:gd name="connsiteY3" fmla="*/ 1659026 h 1923461"/>
                  <a:gd name="connsiteX4" fmla="*/ 815652 w 2138842"/>
                  <a:gd name="connsiteY4" fmla="*/ 1380303 h 1923461"/>
                  <a:gd name="connsiteX5" fmla="*/ 1090758 w 2138842"/>
                  <a:gd name="connsiteY5" fmla="*/ 1051736 h 1923461"/>
                  <a:gd name="connsiteX6" fmla="*/ 1355205 w 2138842"/>
                  <a:gd name="connsiteY6" fmla="*/ 654192 h 1923461"/>
                  <a:gd name="connsiteX7" fmla="*/ 1538688 w 2138842"/>
                  <a:gd name="connsiteY7" fmla="*/ 363598 h 1923461"/>
                  <a:gd name="connsiteX8" fmla="*/ 1704243 w 2138842"/>
                  <a:gd name="connsiteY8" fmla="*/ 119216 h 1923461"/>
                  <a:gd name="connsiteX9" fmla="*/ 1931359 w 2138842"/>
                  <a:gd name="connsiteY9" fmla="*/ 32875 h 1923461"/>
                  <a:gd name="connsiteX10" fmla="*/ 2038610 w 2138842"/>
                  <a:gd name="connsiteY10" fmla="*/ 187747 h 1923461"/>
                  <a:gd name="connsiteX11" fmla="*/ 2093744 w 2138842"/>
                  <a:gd name="connsiteY11" fmla="*/ 439911 h 1923461"/>
                  <a:gd name="connsiteX12" fmla="*/ 2137854 w 2138842"/>
                  <a:gd name="connsiteY12" fmla="*/ 674883 h 1923461"/>
                  <a:gd name="connsiteX13" fmla="*/ 2077204 w 2138842"/>
                  <a:gd name="connsiteY13" fmla="*/ 949973 h 1923461"/>
                  <a:gd name="connsiteX14" fmla="*/ 1961422 w 2138842"/>
                  <a:gd name="connsiteY14" fmla="*/ 1225060 h 1923461"/>
                  <a:gd name="connsiteX15" fmla="*/ 1773961 w 2138842"/>
                  <a:gd name="connsiteY15" fmla="*/ 1500148 h 1923461"/>
                  <a:gd name="connsiteX16" fmla="*/ 1520337 w 2138842"/>
                  <a:gd name="connsiteY16" fmla="*/ 1729389 h 1923461"/>
                  <a:gd name="connsiteX17" fmla="*/ 1244659 w 2138842"/>
                  <a:gd name="connsiteY17" fmla="*/ 1889856 h 1923461"/>
                  <a:gd name="connsiteX18" fmla="*/ 1002063 w 2138842"/>
                  <a:gd name="connsiteY18" fmla="*/ 1895588 h 1923461"/>
                  <a:gd name="connsiteX19" fmla="*/ 555465 w 2138842"/>
                  <a:gd name="connsiteY19" fmla="*/ 1895588 h 1923461"/>
                  <a:gd name="connsiteX20" fmla="*/ 191571 w 2138842"/>
                  <a:gd name="connsiteY20" fmla="*/ 1901318 h 1923461"/>
                  <a:gd name="connsiteX0" fmla="*/ 0 w 2138842"/>
                  <a:gd name="connsiteY0" fmla="*/ 1949732 h 1949732"/>
                  <a:gd name="connsiteX1" fmla="*/ 104391 w 2138842"/>
                  <a:gd name="connsiteY1" fmla="*/ 1941618 h 1949732"/>
                  <a:gd name="connsiteX2" fmla="*/ 265068 w 2138842"/>
                  <a:gd name="connsiteY2" fmla="*/ 1892947 h 1949732"/>
                  <a:gd name="connsiteX3" fmla="*/ 546442 w 2138842"/>
                  <a:gd name="connsiteY3" fmla="*/ 1685297 h 1949732"/>
                  <a:gd name="connsiteX4" fmla="*/ 815652 w 2138842"/>
                  <a:gd name="connsiteY4" fmla="*/ 1406574 h 1949732"/>
                  <a:gd name="connsiteX5" fmla="*/ 1090758 w 2138842"/>
                  <a:gd name="connsiteY5" fmla="*/ 1078007 h 1949732"/>
                  <a:gd name="connsiteX6" fmla="*/ 1355205 w 2138842"/>
                  <a:gd name="connsiteY6" fmla="*/ 680463 h 1949732"/>
                  <a:gd name="connsiteX7" fmla="*/ 1538688 w 2138842"/>
                  <a:gd name="connsiteY7" fmla="*/ 389869 h 1949732"/>
                  <a:gd name="connsiteX8" fmla="*/ 1748351 w 2138842"/>
                  <a:gd name="connsiteY8" fmla="*/ 88177 h 1949732"/>
                  <a:gd name="connsiteX9" fmla="*/ 1931359 w 2138842"/>
                  <a:gd name="connsiteY9" fmla="*/ 59146 h 1949732"/>
                  <a:gd name="connsiteX10" fmla="*/ 2038610 w 2138842"/>
                  <a:gd name="connsiteY10" fmla="*/ 214018 h 1949732"/>
                  <a:gd name="connsiteX11" fmla="*/ 2093744 w 2138842"/>
                  <a:gd name="connsiteY11" fmla="*/ 466182 h 1949732"/>
                  <a:gd name="connsiteX12" fmla="*/ 2137854 w 2138842"/>
                  <a:gd name="connsiteY12" fmla="*/ 701154 h 1949732"/>
                  <a:gd name="connsiteX13" fmla="*/ 2077204 w 2138842"/>
                  <a:gd name="connsiteY13" fmla="*/ 976244 h 1949732"/>
                  <a:gd name="connsiteX14" fmla="*/ 1961422 w 2138842"/>
                  <a:gd name="connsiteY14" fmla="*/ 1251331 h 1949732"/>
                  <a:gd name="connsiteX15" fmla="*/ 1773961 w 2138842"/>
                  <a:gd name="connsiteY15" fmla="*/ 1526419 h 1949732"/>
                  <a:gd name="connsiteX16" fmla="*/ 1520337 w 2138842"/>
                  <a:gd name="connsiteY16" fmla="*/ 1755660 h 1949732"/>
                  <a:gd name="connsiteX17" fmla="*/ 1244659 w 2138842"/>
                  <a:gd name="connsiteY17" fmla="*/ 1916127 h 1949732"/>
                  <a:gd name="connsiteX18" fmla="*/ 1002063 w 2138842"/>
                  <a:gd name="connsiteY18" fmla="*/ 1921859 h 1949732"/>
                  <a:gd name="connsiteX19" fmla="*/ 555465 w 2138842"/>
                  <a:gd name="connsiteY19" fmla="*/ 1921859 h 1949732"/>
                  <a:gd name="connsiteX20" fmla="*/ 191571 w 2138842"/>
                  <a:gd name="connsiteY20" fmla="*/ 1927589 h 1949732"/>
                  <a:gd name="connsiteX0" fmla="*/ 0 w 2138842"/>
                  <a:gd name="connsiteY0" fmla="*/ 1934057 h 1934057"/>
                  <a:gd name="connsiteX1" fmla="*/ 104391 w 2138842"/>
                  <a:gd name="connsiteY1" fmla="*/ 1925943 h 1934057"/>
                  <a:gd name="connsiteX2" fmla="*/ 265068 w 2138842"/>
                  <a:gd name="connsiteY2" fmla="*/ 1877272 h 1934057"/>
                  <a:gd name="connsiteX3" fmla="*/ 546442 w 2138842"/>
                  <a:gd name="connsiteY3" fmla="*/ 1669622 h 1934057"/>
                  <a:gd name="connsiteX4" fmla="*/ 815652 w 2138842"/>
                  <a:gd name="connsiteY4" fmla="*/ 1390899 h 1934057"/>
                  <a:gd name="connsiteX5" fmla="*/ 1090758 w 2138842"/>
                  <a:gd name="connsiteY5" fmla="*/ 1062332 h 1934057"/>
                  <a:gd name="connsiteX6" fmla="*/ 1355205 w 2138842"/>
                  <a:gd name="connsiteY6" fmla="*/ 664788 h 1934057"/>
                  <a:gd name="connsiteX7" fmla="*/ 1538688 w 2138842"/>
                  <a:gd name="connsiteY7" fmla="*/ 374194 h 1934057"/>
                  <a:gd name="connsiteX8" fmla="*/ 1748351 w 2138842"/>
                  <a:gd name="connsiteY8" fmla="*/ 72502 h 1934057"/>
                  <a:gd name="connsiteX9" fmla="*/ 1931359 w 2138842"/>
                  <a:gd name="connsiteY9" fmla="*/ 43471 h 1934057"/>
                  <a:gd name="connsiteX10" fmla="*/ 2038610 w 2138842"/>
                  <a:gd name="connsiteY10" fmla="*/ 198343 h 1934057"/>
                  <a:gd name="connsiteX11" fmla="*/ 2093744 w 2138842"/>
                  <a:gd name="connsiteY11" fmla="*/ 450507 h 1934057"/>
                  <a:gd name="connsiteX12" fmla="*/ 2137854 w 2138842"/>
                  <a:gd name="connsiteY12" fmla="*/ 685479 h 1934057"/>
                  <a:gd name="connsiteX13" fmla="*/ 2077204 w 2138842"/>
                  <a:gd name="connsiteY13" fmla="*/ 960569 h 1934057"/>
                  <a:gd name="connsiteX14" fmla="*/ 1961422 w 2138842"/>
                  <a:gd name="connsiteY14" fmla="*/ 1235656 h 1934057"/>
                  <a:gd name="connsiteX15" fmla="*/ 1773961 w 2138842"/>
                  <a:gd name="connsiteY15" fmla="*/ 1510744 h 1934057"/>
                  <a:gd name="connsiteX16" fmla="*/ 1520337 w 2138842"/>
                  <a:gd name="connsiteY16" fmla="*/ 1739985 h 1934057"/>
                  <a:gd name="connsiteX17" fmla="*/ 1244659 w 2138842"/>
                  <a:gd name="connsiteY17" fmla="*/ 1900452 h 1934057"/>
                  <a:gd name="connsiteX18" fmla="*/ 1002063 w 2138842"/>
                  <a:gd name="connsiteY18" fmla="*/ 1906184 h 1934057"/>
                  <a:gd name="connsiteX19" fmla="*/ 555465 w 2138842"/>
                  <a:gd name="connsiteY19" fmla="*/ 1906184 h 1934057"/>
                  <a:gd name="connsiteX20" fmla="*/ 191571 w 2138842"/>
                  <a:gd name="connsiteY20" fmla="*/ 1911914 h 1934057"/>
                  <a:gd name="connsiteX0" fmla="*/ 0 w 2138842"/>
                  <a:gd name="connsiteY0" fmla="*/ 1931227 h 1931227"/>
                  <a:gd name="connsiteX1" fmla="*/ 104391 w 2138842"/>
                  <a:gd name="connsiteY1" fmla="*/ 1923113 h 1931227"/>
                  <a:gd name="connsiteX2" fmla="*/ 265068 w 2138842"/>
                  <a:gd name="connsiteY2" fmla="*/ 1874442 h 1931227"/>
                  <a:gd name="connsiteX3" fmla="*/ 546442 w 2138842"/>
                  <a:gd name="connsiteY3" fmla="*/ 1666792 h 1931227"/>
                  <a:gd name="connsiteX4" fmla="*/ 815652 w 2138842"/>
                  <a:gd name="connsiteY4" fmla="*/ 1388069 h 1931227"/>
                  <a:gd name="connsiteX5" fmla="*/ 1090758 w 2138842"/>
                  <a:gd name="connsiteY5" fmla="*/ 1059502 h 1931227"/>
                  <a:gd name="connsiteX6" fmla="*/ 1355205 w 2138842"/>
                  <a:gd name="connsiteY6" fmla="*/ 661958 h 1931227"/>
                  <a:gd name="connsiteX7" fmla="*/ 1538688 w 2138842"/>
                  <a:gd name="connsiteY7" fmla="*/ 371364 h 1931227"/>
                  <a:gd name="connsiteX8" fmla="*/ 1748351 w 2138842"/>
                  <a:gd name="connsiteY8" fmla="*/ 69672 h 1931227"/>
                  <a:gd name="connsiteX9" fmla="*/ 1975467 w 2138842"/>
                  <a:gd name="connsiteY9" fmla="*/ 46373 h 1931227"/>
                  <a:gd name="connsiteX10" fmla="*/ 2038610 w 2138842"/>
                  <a:gd name="connsiteY10" fmla="*/ 195513 h 1931227"/>
                  <a:gd name="connsiteX11" fmla="*/ 2093744 w 2138842"/>
                  <a:gd name="connsiteY11" fmla="*/ 447677 h 1931227"/>
                  <a:gd name="connsiteX12" fmla="*/ 2137854 w 2138842"/>
                  <a:gd name="connsiteY12" fmla="*/ 682649 h 1931227"/>
                  <a:gd name="connsiteX13" fmla="*/ 2077204 w 2138842"/>
                  <a:gd name="connsiteY13" fmla="*/ 957739 h 1931227"/>
                  <a:gd name="connsiteX14" fmla="*/ 1961422 w 2138842"/>
                  <a:gd name="connsiteY14" fmla="*/ 1232826 h 1931227"/>
                  <a:gd name="connsiteX15" fmla="*/ 1773961 w 2138842"/>
                  <a:gd name="connsiteY15" fmla="*/ 1507914 h 1931227"/>
                  <a:gd name="connsiteX16" fmla="*/ 1520337 w 2138842"/>
                  <a:gd name="connsiteY16" fmla="*/ 1737155 h 1931227"/>
                  <a:gd name="connsiteX17" fmla="*/ 1244659 w 2138842"/>
                  <a:gd name="connsiteY17" fmla="*/ 1897622 h 1931227"/>
                  <a:gd name="connsiteX18" fmla="*/ 1002063 w 2138842"/>
                  <a:gd name="connsiteY18" fmla="*/ 1903354 h 1931227"/>
                  <a:gd name="connsiteX19" fmla="*/ 555465 w 2138842"/>
                  <a:gd name="connsiteY19" fmla="*/ 1903354 h 1931227"/>
                  <a:gd name="connsiteX20" fmla="*/ 191571 w 2138842"/>
                  <a:gd name="connsiteY20" fmla="*/ 1909084 h 1931227"/>
                  <a:gd name="connsiteX0" fmla="*/ 0 w 2138842"/>
                  <a:gd name="connsiteY0" fmla="*/ 1931227 h 1931227"/>
                  <a:gd name="connsiteX1" fmla="*/ 104391 w 2138842"/>
                  <a:gd name="connsiteY1" fmla="*/ 1923113 h 1931227"/>
                  <a:gd name="connsiteX2" fmla="*/ 265068 w 2138842"/>
                  <a:gd name="connsiteY2" fmla="*/ 1874442 h 1931227"/>
                  <a:gd name="connsiteX3" fmla="*/ 546442 w 2138842"/>
                  <a:gd name="connsiteY3" fmla="*/ 1666792 h 1931227"/>
                  <a:gd name="connsiteX4" fmla="*/ 815652 w 2138842"/>
                  <a:gd name="connsiteY4" fmla="*/ 1388069 h 1931227"/>
                  <a:gd name="connsiteX5" fmla="*/ 1090758 w 2138842"/>
                  <a:gd name="connsiteY5" fmla="*/ 1059502 h 1931227"/>
                  <a:gd name="connsiteX6" fmla="*/ 1355205 w 2138842"/>
                  <a:gd name="connsiteY6" fmla="*/ 661958 h 1931227"/>
                  <a:gd name="connsiteX7" fmla="*/ 1538688 w 2138842"/>
                  <a:gd name="connsiteY7" fmla="*/ 371364 h 1931227"/>
                  <a:gd name="connsiteX8" fmla="*/ 1748351 w 2138842"/>
                  <a:gd name="connsiteY8" fmla="*/ 69672 h 1931227"/>
                  <a:gd name="connsiteX9" fmla="*/ 1975467 w 2138842"/>
                  <a:gd name="connsiteY9" fmla="*/ 46373 h 1931227"/>
                  <a:gd name="connsiteX10" fmla="*/ 2038610 w 2138842"/>
                  <a:gd name="connsiteY10" fmla="*/ 206974 h 1931227"/>
                  <a:gd name="connsiteX11" fmla="*/ 2093744 w 2138842"/>
                  <a:gd name="connsiteY11" fmla="*/ 447677 h 1931227"/>
                  <a:gd name="connsiteX12" fmla="*/ 2137854 w 2138842"/>
                  <a:gd name="connsiteY12" fmla="*/ 682649 h 1931227"/>
                  <a:gd name="connsiteX13" fmla="*/ 2077204 w 2138842"/>
                  <a:gd name="connsiteY13" fmla="*/ 957739 h 1931227"/>
                  <a:gd name="connsiteX14" fmla="*/ 1961422 w 2138842"/>
                  <a:gd name="connsiteY14" fmla="*/ 1232826 h 1931227"/>
                  <a:gd name="connsiteX15" fmla="*/ 1773961 w 2138842"/>
                  <a:gd name="connsiteY15" fmla="*/ 1507914 h 1931227"/>
                  <a:gd name="connsiteX16" fmla="*/ 1520337 w 2138842"/>
                  <a:gd name="connsiteY16" fmla="*/ 1737155 h 1931227"/>
                  <a:gd name="connsiteX17" fmla="*/ 1244659 w 2138842"/>
                  <a:gd name="connsiteY17" fmla="*/ 1897622 h 1931227"/>
                  <a:gd name="connsiteX18" fmla="*/ 1002063 w 2138842"/>
                  <a:gd name="connsiteY18" fmla="*/ 1903354 h 1931227"/>
                  <a:gd name="connsiteX19" fmla="*/ 555465 w 2138842"/>
                  <a:gd name="connsiteY19" fmla="*/ 1903354 h 1931227"/>
                  <a:gd name="connsiteX20" fmla="*/ 191571 w 2138842"/>
                  <a:gd name="connsiteY20" fmla="*/ 1909084 h 1931227"/>
                  <a:gd name="connsiteX0" fmla="*/ 0 w 2138842"/>
                  <a:gd name="connsiteY0" fmla="*/ 1931227 h 1931227"/>
                  <a:gd name="connsiteX1" fmla="*/ 104391 w 2138842"/>
                  <a:gd name="connsiteY1" fmla="*/ 1923113 h 1931227"/>
                  <a:gd name="connsiteX2" fmla="*/ 265068 w 2138842"/>
                  <a:gd name="connsiteY2" fmla="*/ 1874442 h 1931227"/>
                  <a:gd name="connsiteX3" fmla="*/ 546442 w 2138842"/>
                  <a:gd name="connsiteY3" fmla="*/ 1666792 h 1931227"/>
                  <a:gd name="connsiteX4" fmla="*/ 815652 w 2138842"/>
                  <a:gd name="connsiteY4" fmla="*/ 1388069 h 1931227"/>
                  <a:gd name="connsiteX5" fmla="*/ 1090758 w 2138842"/>
                  <a:gd name="connsiteY5" fmla="*/ 1059502 h 1931227"/>
                  <a:gd name="connsiteX6" fmla="*/ 1355205 w 2138842"/>
                  <a:gd name="connsiteY6" fmla="*/ 661958 h 1931227"/>
                  <a:gd name="connsiteX7" fmla="*/ 1538688 w 2138842"/>
                  <a:gd name="connsiteY7" fmla="*/ 371364 h 1931227"/>
                  <a:gd name="connsiteX8" fmla="*/ 1748351 w 2138842"/>
                  <a:gd name="connsiteY8" fmla="*/ 69672 h 1931227"/>
                  <a:gd name="connsiteX9" fmla="*/ 1953413 w 2138842"/>
                  <a:gd name="connsiteY9" fmla="*/ 46373 h 1931227"/>
                  <a:gd name="connsiteX10" fmla="*/ 2038610 w 2138842"/>
                  <a:gd name="connsiteY10" fmla="*/ 206974 h 1931227"/>
                  <a:gd name="connsiteX11" fmla="*/ 2093744 w 2138842"/>
                  <a:gd name="connsiteY11" fmla="*/ 447677 h 1931227"/>
                  <a:gd name="connsiteX12" fmla="*/ 2137854 w 2138842"/>
                  <a:gd name="connsiteY12" fmla="*/ 682649 h 1931227"/>
                  <a:gd name="connsiteX13" fmla="*/ 2077204 w 2138842"/>
                  <a:gd name="connsiteY13" fmla="*/ 957739 h 1931227"/>
                  <a:gd name="connsiteX14" fmla="*/ 1961422 w 2138842"/>
                  <a:gd name="connsiteY14" fmla="*/ 1232826 h 1931227"/>
                  <a:gd name="connsiteX15" fmla="*/ 1773961 w 2138842"/>
                  <a:gd name="connsiteY15" fmla="*/ 1507914 h 1931227"/>
                  <a:gd name="connsiteX16" fmla="*/ 1520337 w 2138842"/>
                  <a:gd name="connsiteY16" fmla="*/ 1737155 h 1931227"/>
                  <a:gd name="connsiteX17" fmla="*/ 1244659 w 2138842"/>
                  <a:gd name="connsiteY17" fmla="*/ 1897622 h 1931227"/>
                  <a:gd name="connsiteX18" fmla="*/ 1002063 w 2138842"/>
                  <a:gd name="connsiteY18" fmla="*/ 1903354 h 1931227"/>
                  <a:gd name="connsiteX19" fmla="*/ 555465 w 2138842"/>
                  <a:gd name="connsiteY19" fmla="*/ 1903354 h 1931227"/>
                  <a:gd name="connsiteX20" fmla="*/ 191571 w 2138842"/>
                  <a:gd name="connsiteY20" fmla="*/ 1909084 h 1931227"/>
                  <a:gd name="connsiteX0" fmla="*/ 0 w 2138842"/>
                  <a:gd name="connsiteY0" fmla="*/ 1917849 h 1917849"/>
                  <a:gd name="connsiteX1" fmla="*/ 104391 w 2138842"/>
                  <a:gd name="connsiteY1" fmla="*/ 1909735 h 1917849"/>
                  <a:gd name="connsiteX2" fmla="*/ 265068 w 2138842"/>
                  <a:gd name="connsiteY2" fmla="*/ 1861064 h 1917849"/>
                  <a:gd name="connsiteX3" fmla="*/ 546442 w 2138842"/>
                  <a:gd name="connsiteY3" fmla="*/ 1653414 h 1917849"/>
                  <a:gd name="connsiteX4" fmla="*/ 815652 w 2138842"/>
                  <a:gd name="connsiteY4" fmla="*/ 1374691 h 1917849"/>
                  <a:gd name="connsiteX5" fmla="*/ 1090758 w 2138842"/>
                  <a:gd name="connsiteY5" fmla="*/ 1046124 h 1917849"/>
                  <a:gd name="connsiteX6" fmla="*/ 1355205 w 2138842"/>
                  <a:gd name="connsiteY6" fmla="*/ 648580 h 1917849"/>
                  <a:gd name="connsiteX7" fmla="*/ 1538688 w 2138842"/>
                  <a:gd name="connsiteY7" fmla="*/ 357986 h 1917849"/>
                  <a:gd name="connsiteX8" fmla="*/ 1748351 w 2138842"/>
                  <a:gd name="connsiteY8" fmla="*/ 56294 h 1917849"/>
                  <a:gd name="connsiteX9" fmla="*/ 1953413 w 2138842"/>
                  <a:gd name="connsiteY9" fmla="*/ 32995 h 1917849"/>
                  <a:gd name="connsiteX10" fmla="*/ 2038610 w 2138842"/>
                  <a:gd name="connsiteY10" fmla="*/ 193596 h 1917849"/>
                  <a:gd name="connsiteX11" fmla="*/ 2093744 w 2138842"/>
                  <a:gd name="connsiteY11" fmla="*/ 434299 h 1917849"/>
                  <a:gd name="connsiteX12" fmla="*/ 2137854 w 2138842"/>
                  <a:gd name="connsiteY12" fmla="*/ 669271 h 1917849"/>
                  <a:gd name="connsiteX13" fmla="*/ 2077204 w 2138842"/>
                  <a:gd name="connsiteY13" fmla="*/ 944361 h 1917849"/>
                  <a:gd name="connsiteX14" fmla="*/ 1961422 w 2138842"/>
                  <a:gd name="connsiteY14" fmla="*/ 1219448 h 1917849"/>
                  <a:gd name="connsiteX15" fmla="*/ 1773961 w 2138842"/>
                  <a:gd name="connsiteY15" fmla="*/ 1494536 h 1917849"/>
                  <a:gd name="connsiteX16" fmla="*/ 1520337 w 2138842"/>
                  <a:gd name="connsiteY16" fmla="*/ 1723777 h 1917849"/>
                  <a:gd name="connsiteX17" fmla="*/ 1244659 w 2138842"/>
                  <a:gd name="connsiteY17" fmla="*/ 1884244 h 1917849"/>
                  <a:gd name="connsiteX18" fmla="*/ 1002063 w 2138842"/>
                  <a:gd name="connsiteY18" fmla="*/ 1889976 h 1917849"/>
                  <a:gd name="connsiteX19" fmla="*/ 555465 w 2138842"/>
                  <a:gd name="connsiteY19" fmla="*/ 1889976 h 1917849"/>
                  <a:gd name="connsiteX20" fmla="*/ 191571 w 2138842"/>
                  <a:gd name="connsiteY20" fmla="*/ 1895706 h 1917849"/>
                  <a:gd name="connsiteX0" fmla="*/ 0 w 2138842"/>
                  <a:gd name="connsiteY0" fmla="*/ 1973373 h 1973373"/>
                  <a:gd name="connsiteX1" fmla="*/ 104391 w 2138842"/>
                  <a:gd name="connsiteY1" fmla="*/ 1965259 h 1973373"/>
                  <a:gd name="connsiteX2" fmla="*/ 265068 w 2138842"/>
                  <a:gd name="connsiteY2" fmla="*/ 1916588 h 1973373"/>
                  <a:gd name="connsiteX3" fmla="*/ 546442 w 2138842"/>
                  <a:gd name="connsiteY3" fmla="*/ 1708938 h 1973373"/>
                  <a:gd name="connsiteX4" fmla="*/ 815652 w 2138842"/>
                  <a:gd name="connsiteY4" fmla="*/ 1430215 h 1973373"/>
                  <a:gd name="connsiteX5" fmla="*/ 1090758 w 2138842"/>
                  <a:gd name="connsiteY5" fmla="*/ 1101648 h 1973373"/>
                  <a:gd name="connsiteX6" fmla="*/ 1355205 w 2138842"/>
                  <a:gd name="connsiteY6" fmla="*/ 704104 h 1973373"/>
                  <a:gd name="connsiteX7" fmla="*/ 1538688 w 2138842"/>
                  <a:gd name="connsiteY7" fmla="*/ 413510 h 1973373"/>
                  <a:gd name="connsiteX8" fmla="*/ 1748351 w 2138842"/>
                  <a:gd name="connsiteY8" fmla="*/ 111818 h 1973373"/>
                  <a:gd name="connsiteX9" fmla="*/ 1992008 w 2138842"/>
                  <a:gd name="connsiteY9" fmla="*/ 2553 h 1973373"/>
                  <a:gd name="connsiteX10" fmla="*/ 2038610 w 2138842"/>
                  <a:gd name="connsiteY10" fmla="*/ 249120 h 1973373"/>
                  <a:gd name="connsiteX11" fmla="*/ 2093744 w 2138842"/>
                  <a:gd name="connsiteY11" fmla="*/ 489823 h 1973373"/>
                  <a:gd name="connsiteX12" fmla="*/ 2137854 w 2138842"/>
                  <a:gd name="connsiteY12" fmla="*/ 724795 h 1973373"/>
                  <a:gd name="connsiteX13" fmla="*/ 2077204 w 2138842"/>
                  <a:gd name="connsiteY13" fmla="*/ 999885 h 1973373"/>
                  <a:gd name="connsiteX14" fmla="*/ 1961422 w 2138842"/>
                  <a:gd name="connsiteY14" fmla="*/ 1274972 h 1973373"/>
                  <a:gd name="connsiteX15" fmla="*/ 1773961 w 2138842"/>
                  <a:gd name="connsiteY15" fmla="*/ 1550060 h 1973373"/>
                  <a:gd name="connsiteX16" fmla="*/ 1520337 w 2138842"/>
                  <a:gd name="connsiteY16" fmla="*/ 1779301 h 1973373"/>
                  <a:gd name="connsiteX17" fmla="*/ 1244659 w 2138842"/>
                  <a:gd name="connsiteY17" fmla="*/ 1939768 h 1973373"/>
                  <a:gd name="connsiteX18" fmla="*/ 1002063 w 2138842"/>
                  <a:gd name="connsiteY18" fmla="*/ 1945500 h 1973373"/>
                  <a:gd name="connsiteX19" fmla="*/ 555465 w 2138842"/>
                  <a:gd name="connsiteY19" fmla="*/ 1945500 h 1973373"/>
                  <a:gd name="connsiteX20" fmla="*/ 191571 w 2138842"/>
                  <a:gd name="connsiteY20" fmla="*/ 1951230 h 1973373"/>
                  <a:gd name="connsiteX0" fmla="*/ 0 w 2138842"/>
                  <a:gd name="connsiteY0" fmla="*/ 1999358 h 1999358"/>
                  <a:gd name="connsiteX1" fmla="*/ 104391 w 2138842"/>
                  <a:gd name="connsiteY1" fmla="*/ 1991244 h 1999358"/>
                  <a:gd name="connsiteX2" fmla="*/ 265068 w 2138842"/>
                  <a:gd name="connsiteY2" fmla="*/ 1942573 h 1999358"/>
                  <a:gd name="connsiteX3" fmla="*/ 546442 w 2138842"/>
                  <a:gd name="connsiteY3" fmla="*/ 1734923 h 1999358"/>
                  <a:gd name="connsiteX4" fmla="*/ 815652 w 2138842"/>
                  <a:gd name="connsiteY4" fmla="*/ 1456200 h 1999358"/>
                  <a:gd name="connsiteX5" fmla="*/ 1090758 w 2138842"/>
                  <a:gd name="connsiteY5" fmla="*/ 1127633 h 1999358"/>
                  <a:gd name="connsiteX6" fmla="*/ 1355205 w 2138842"/>
                  <a:gd name="connsiteY6" fmla="*/ 730089 h 1999358"/>
                  <a:gd name="connsiteX7" fmla="*/ 1538688 w 2138842"/>
                  <a:gd name="connsiteY7" fmla="*/ 439495 h 1999358"/>
                  <a:gd name="connsiteX8" fmla="*/ 1748351 w 2138842"/>
                  <a:gd name="connsiteY8" fmla="*/ 137803 h 1999358"/>
                  <a:gd name="connsiteX9" fmla="*/ 1992008 w 2138842"/>
                  <a:gd name="connsiteY9" fmla="*/ 28538 h 1999358"/>
                  <a:gd name="connsiteX10" fmla="*/ 2038610 w 2138842"/>
                  <a:gd name="connsiteY10" fmla="*/ 275105 h 1999358"/>
                  <a:gd name="connsiteX11" fmla="*/ 2093744 w 2138842"/>
                  <a:gd name="connsiteY11" fmla="*/ 515808 h 1999358"/>
                  <a:gd name="connsiteX12" fmla="*/ 2137854 w 2138842"/>
                  <a:gd name="connsiteY12" fmla="*/ 750780 h 1999358"/>
                  <a:gd name="connsiteX13" fmla="*/ 2077204 w 2138842"/>
                  <a:gd name="connsiteY13" fmla="*/ 1025870 h 1999358"/>
                  <a:gd name="connsiteX14" fmla="*/ 1961422 w 2138842"/>
                  <a:gd name="connsiteY14" fmla="*/ 1300957 h 1999358"/>
                  <a:gd name="connsiteX15" fmla="*/ 1773961 w 2138842"/>
                  <a:gd name="connsiteY15" fmla="*/ 1576045 h 1999358"/>
                  <a:gd name="connsiteX16" fmla="*/ 1520337 w 2138842"/>
                  <a:gd name="connsiteY16" fmla="*/ 1805286 h 1999358"/>
                  <a:gd name="connsiteX17" fmla="*/ 1244659 w 2138842"/>
                  <a:gd name="connsiteY17" fmla="*/ 1965753 h 1999358"/>
                  <a:gd name="connsiteX18" fmla="*/ 1002063 w 2138842"/>
                  <a:gd name="connsiteY18" fmla="*/ 1971485 h 1999358"/>
                  <a:gd name="connsiteX19" fmla="*/ 555465 w 2138842"/>
                  <a:gd name="connsiteY19" fmla="*/ 1971485 h 1999358"/>
                  <a:gd name="connsiteX20" fmla="*/ 191571 w 2138842"/>
                  <a:gd name="connsiteY20" fmla="*/ 1977215 h 1999358"/>
                  <a:gd name="connsiteX0" fmla="*/ 0 w 2138842"/>
                  <a:gd name="connsiteY0" fmla="*/ 1973374 h 1973374"/>
                  <a:gd name="connsiteX1" fmla="*/ 104391 w 2138842"/>
                  <a:gd name="connsiteY1" fmla="*/ 1965260 h 1973374"/>
                  <a:gd name="connsiteX2" fmla="*/ 265068 w 2138842"/>
                  <a:gd name="connsiteY2" fmla="*/ 1916589 h 1973374"/>
                  <a:gd name="connsiteX3" fmla="*/ 546442 w 2138842"/>
                  <a:gd name="connsiteY3" fmla="*/ 1708939 h 1973374"/>
                  <a:gd name="connsiteX4" fmla="*/ 815652 w 2138842"/>
                  <a:gd name="connsiteY4" fmla="*/ 1430216 h 1973374"/>
                  <a:gd name="connsiteX5" fmla="*/ 1090758 w 2138842"/>
                  <a:gd name="connsiteY5" fmla="*/ 1101649 h 1973374"/>
                  <a:gd name="connsiteX6" fmla="*/ 1355205 w 2138842"/>
                  <a:gd name="connsiteY6" fmla="*/ 704105 h 1973374"/>
                  <a:gd name="connsiteX7" fmla="*/ 1538688 w 2138842"/>
                  <a:gd name="connsiteY7" fmla="*/ 413511 h 1973374"/>
                  <a:gd name="connsiteX8" fmla="*/ 1748351 w 2138842"/>
                  <a:gd name="connsiteY8" fmla="*/ 111819 h 1973374"/>
                  <a:gd name="connsiteX9" fmla="*/ 1992008 w 2138842"/>
                  <a:gd name="connsiteY9" fmla="*/ 2554 h 1973374"/>
                  <a:gd name="connsiteX10" fmla="*/ 2038610 w 2138842"/>
                  <a:gd name="connsiteY10" fmla="*/ 249121 h 1973374"/>
                  <a:gd name="connsiteX11" fmla="*/ 2093744 w 2138842"/>
                  <a:gd name="connsiteY11" fmla="*/ 489824 h 1973374"/>
                  <a:gd name="connsiteX12" fmla="*/ 2137854 w 2138842"/>
                  <a:gd name="connsiteY12" fmla="*/ 724796 h 1973374"/>
                  <a:gd name="connsiteX13" fmla="*/ 2077204 w 2138842"/>
                  <a:gd name="connsiteY13" fmla="*/ 999886 h 1973374"/>
                  <a:gd name="connsiteX14" fmla="*/ 1961422 w 2138842"/>
                  <a:gd name="connsiteY14" fmla="*/ 1274973 h 1973374"/>
                  <a:gd name="connsiteX15" fmla="*/ 1773961 w 2138842"/>
                  <a:gd name="connsiteY15" fmla="*/ 1550061 h 1973374"/>
                  <a:gd name="connsiteX16" fmla="*/ 1520337 w 2138842"/>
                  <a:gd name="connsiteY16" fmla="*/ 1779302 h 1973374"/>
                  <a:gd name="connsiteX17" fmla="*/ 1244659 w 2138842"/>
                  <a:gd name="connsiteY17" fmla="*/ 1939769 h 1973374"/>
                  <a:gd name="connsiteX18" fmla="*/ 1002063 w 2138842"/>
                  <a:gd name="connsiteY18" fmla="*/ 1945501 h 1973374"/>
                  <a:gd name="connsiteX19" fmla="*/ 555465 w 2138842"/>
                  <a:gd name="connsiteY19" fmla="*/ 1945501 h 1973374"/>
                  <a:gd name="connsiteX20" fmla="*/ 191571 w 2138842"/>
                  <a:gd name="connsiteY20" fmla="*/ 1951231 h 1973374"/>
                  <a:gd name="connsiteX0" fmla="*/ 0 w 2138842"/>
                  <a:gd name="connsiteY0" fmla="*/ 1924895 h 1924895"/>
                  <a:gd name="connsiteX1" fmla="*/ 104391 w 2138842"/>
                  <a:gd name="connsiteY1" fmla="*/ 1916781 h 1924895"/>
                  <a:gd name="connsiteX2" fmla="*/ 265068 w 2138842"/>
                  <a:gd name="connsiteY2" fmla="*/ 1868110 h 1924895"/>
                  <a:gd name="connsiteX3" fmla="*/ 546442 w 2138842"/>
                  <a:gd name="connsiteY3" fmla="*/ 1660460 h 1924895"/>
                  <a:gd name="connsiteX4" fmla="*/ 815652 w 2138842"/>
                  <a:gd name="connsiteY4" fmla="*/ 1381737 h 1924895"/>
                  <a:gd name="connsiteX5" fmla="*/ 1090758 w 2138842"/>
                  <a:gd name="connsiteY5" fmla="*/ 1053170 h 1924895"/>
                  <a:gd name="connsiteX6" fmla="*/ 1355205 w 2138842"/>
                  <a:gd name="connsiteY6" fmla="*/ 655626 h 1924895"/>
                  <a:gd name="connsiteX7" fmla="*/ 1538688 w 2138842"/>
                  <a:gd name="connsiteY7" fmla="*/ 365032 h 1924895"/>
                  <a:gd name="connsiteX8" fmla="*/ 1748351 w 2138842"/>
                  <a:gd name="connsiteY8" fmla="*/ 63340 h 1924895"/>
                  <a:gd name="connsiteX9" fmla="*/ 1969954 w 2138842"/>
                  <a:gd name="connsiteY9" fmla="*/ 22847 h 1924895"/>
                  <a:gd name="connsiteX10" fmla="*/ 2038610 w 2138842"/>
                  <a:gd name="connsiteY10" fmla="*/ 200642 h 1924895"/>
                  <a:gd name="connsiteX11" fmla="*/ 2093744 w 2138842"/>
                  <a:gd name="connsiteY11" fmla="*/ 441345 h 1924895"/>
                  <a:gd name="connsiteX12" fmla="*/ 2137854 w 2138842"/>
                  <a:gd name="connsiteY12" fmla="*/ 676317 h 1924895"/>
                  <a:gd name="connsiteX13" fmla="*/ 2077204 w 2138842"/>
                  <a:gd name="connsiteY13" fmla="*/ 951407 h 1924895"/>
                  <a:gd name="connsiteX14" fmla="*/ 1961422 w 2138842"/>
                  <a:gd name="connsiteY14" fmla="*/ 1226494 h 1924895"/>
                  <a:gd name="connsiteX15" fmla="*/ 1773961 w 2138842"/>
                  <a:gd name="connsiteY15" fmla="*/ 1501582 h 1924895"/>
                  <a:gd name="connsiteX16" fmla="*/ 1520337 w 2138842"/>
                  <a:gd name="connsiteY16" fmla="*/ 1730823 h 1924895"/>
                  <a:gd name="connsiteX17" fmla="*/ 1244659 w 2138842"/>
                  <a:gd name="connsiteY17" fmla="*/ 1891290 h 1924895"/>
                  <a:gd name="connsiteX18" fmla="*/ 1002063 w 2138842"/>
                  <a:gd name="connsiteY18" fmla="*/ 1897022 h 1924895"/>
                  <a:gd name="connsiteX19" fmla="*/ 555465 w 2138842"/>
                  <a:gd name="connsiteY19" fmla="*/ 1897022 h 1924895"/>
                  <a:gd name="connsiteX20" fmla="*/ 191571 w 2138842"/>
                  <a:gd name="connsiteY20" fmla="*/ 1902752 h 1924895"/>
                  <a:gd name="connsiteX0" fmla="*/ 0 w 2138842"/>
                  <a:gd name="connsiteY0" fmla="*/ 1924895 h 1924895"/>
                  <a:gd name="connsiteX1" fmla="*/ 104391 w 2138842"/>
                  <a:gd name="connsiteY1" fmla="*/ 1916781 h 1924895"/>
                  <a:gd name="connsiteX2" fmla="*/ 265068 w 2138842"/>
                  <a:gd name="connsiteY2" fmla="*/ 1868110 h 1924895"/>
                  <a:gd name="connsiteX3" fmla="*/ 546442 w 2138842"/>
                  <a:gd name="connsiteY3" fmla="*/ 1660460 h 1924895"/>
                  <a:gd name="connsiteX4" fmla="*/ 815652 w 2138842"/>
                  <a:gd name="connsiteY4" fmla="*/ 1381737 h 1924895"/>
                  <a:gd name="connsiteX5" fmla="*/ 1090758 w 2138842"/>
                  <a:gd name="connsiteY5" fmla="*/ 1053170 h 1924895"/>
                  <a:gd name="connsiteX6" fmla="*/ 1355205 w 2138842"/>
                  <a:gd name="connsiteY6" fmla="*/ 655626 h 1924895"/>
                  <a:gd name="connsiteX7" fmla="*/ 1538688 w 2138842"/>
                  <a:gd name="connsiteY7" fmla="*/ 365032 h 1924895"/>
                  <a:gd name="connsiteX8" fmla="*/ 1748351 w 2138842"/>
                  <a:gd name="connsiteY8" fmla="*/ 63340 h 1924895"/>
                  <a:gd name="connsiteX9" fmla="*/ 1969954 w 2138842"/>
                  <a:gd name="connsiteY9" fmla="*/ 22847 h 1924895"/>
                  <a:gd name="connsiteX10" fmla="*/ 2038610 w 2138842"/>
                  <a:gd name="connsiteY10" fmla="*/ 200642 h 1924895"/>
                  <a:gd name="connsiteX11" fmla="*/ 2093744 w 2138842"/>
                  <a:gd name="connsiteY11" fmla="*/ 441345 h 1924895"/>
                  <a:gd name="connsiteX12" fmla="*/ 2137854 w 2138842"/>
                  <a:gd name="connsiteY12" fmla="*/ 676317 h 1924895"/>
                  <a:gd name="connsiteX13" fmla="*/ 2077204 w 2138842"/>
                  <a:gd name="connsiteY13" fmla="*/ 951407 h 1924895"/>
                  <a:gd name="connsiteX14" fmla="*/ 1961422 w 2138842"/>
                  <a:gd name="connsiteY14" fmla="*/ 1226494 h 1924895"/>
                  <a:gd name="connsiteX15" fmla="*/ 1773961 w 2138842"/>
                  <a:gd name="connsiteY15" fmla="*/ 1501582 h 1924895"/>
                  <a:gd name="connsiteX16" fmla="*/ 1520337 w 2138842"/>
                  <a:gd name="connsiteY16" fmla="*/ 1730823 h 1924895"/>
                  <a:gd name="connsiteX17" fmla="*/ 1244659 w 2138842"/>
                  <a:gd name="connsiteY17" fmla="*/ 1891290 h 1924895"/>
                  <a:gd name="connsiteX18" fmla="*/ 1002063 w 2138842"/>
                  <a:gd name="connsiteY18" fmla="*/ 1897022 h 1924895"/>
                  <a:gd name="connsiteX19" fmla="*/ 555465 w 2138842"/>
                  <a:gd name="connsiteY19" fmla="*/ 1897022 h 1924895"/>
                  <a:gd name="connsiteX20" fmla="*/ 191571 w 2138842"/>
                  <a:gd name="connsiteY20" fmla="*/ 1902752 h 1924895"/>
                  <a:gd name="connsiteX0" fmla="*/ 0 w 2138842"/>
                  <a:gd name="connsiteY0" fmla="*/ 1924895 h 1924895"/>
                  <a:gd name="connsiteX1" fmla="*/ 104391 w 2138842"/>
                  <a:gd name="connsiteY1" fmla="*/ 1916781 h 1924895"/>
                  <a:gd name="connsiteX2" fmla="*/ 265068 w 2138842"/>
                  <a:gd name="connsiteY2" fmla="*/ 1868110 h 1924895"/>
                  <a:gd name="connsiteX3" fmla="*/ 546442 w 2138842"/>
                  <a:gd name="connsiteY3" fmla="*/ 1660460 h 1924895"/>
                  <a:gd name="connsiteX4" fmla="*/ 815652 w 2138842"/>
                  <a:gd name="connsiteY4" fmla="*/ 1381737 h 1924895"/>
                  <a:gd name="connsiteX5" fmla="*/ 1090758 w 2138842"/>
                  <a:gd name="connsiteY5" fmla="*/ 1053170 h 1924895"/>
                  <a:gd name="connsiteX6" fmla="*/ 1355205 w 2138842"/>
                  <a:gd name="connsiteY6" fmla="*/ 655626 h 1924895"/>
                  <a:gd name="connsiteX7" fmla="*/ 1538688 w 2138842"/>
                  <a:gd name="connsiteY7" fmla="*/ 365032 h 1924895"/>
                  <a:gd name="connsiteX8" fmla="*/ 1759378 w 2138842"/>
                  <a:gd name="connsiteY8" fmla="*/ 63340 h 1924895"/>
                  <a:gd name="connsiteX9" fmla="*/ 1969954 w 2138842"/>
                  <a:gd name="connsiteY9" fmla="*/ 22847 h 1924895"/>
                  <a:gd name="connsiteX10" fmla="*/ 2038610 w 2138842"/>
                  <a:gd name="connsiteY10" fmla="*/ 200642 h 1924895"/>
                  <a:gd name="connsiteX11" fmla="*/ 2093744 w 2138842"/>
                  <a:gd name="connsiteY11" fmla="*/ 441345 h 1924895"/>
                  <a:gd name="connsiteX12" fmla="*/ 2137854 w 2138842"/>
                  <a:gd name="connsiteY12" fmla="*/ 676317 h 1924895"/>
                  <a:gd name="connsiteX13" fmla="*/ 2077204 w 2138842"/>
                  <a:gd name="connsiteY13" fmla="*/ 951407 h 1924895"/>
                  <a:gd name="connsiteX14" fmla="*/ 1961422 w 2138842"/>
                  <a:gd name="connsiteY14" fmla="*/ 1226494 h 1924895"/>
                  <a:gd name="connsiteX15" fmla="*/ 1773961 w 2138842"/>
                  <a:gd name="connsiteY15" fmla="*/ 1501582 h 1924895"/>
                  <a:gd name="connsiteX16" fmla="*/ 1520337 w 2138842"/>
                  <a:gd name="connsiteY16" fmla="*/ 1730823 h 1924895"/>
                  <a:gd name="connsiteX17" fmla="*/ 1244659 w 2138842"/>
                  <a:gd name="connsiteY17" fmla="*/ 1891290 h 1924895"/>
                  <a:gd name="connsiteX18" fmla="*/ 1002063 w 2138842"/>
                  <a:gd name="connsiteY18" fmla="*/ 1897022 h 1924895"/>
                  <a:gd name="connsiteX19" fmla="*/ 555465 w 2138842"/>
                  <a:gd name="connsiteY19" fmla="*/ 1897022 h 1924895"/>
                  <a:gd name="connsiteX20" fmla="*/ 191571 w 2138842"/>
                  <a:gd name="connsiteY20" fmla="*/ 1902752 h 1924895"/>
                  <a:gd name="connsiteX0" fmla="*/ 0 w 2138842"/>
                  <a:gd name="connsiteY0" fmla="*/ 1924895 h 1924895"/>
                  <a:gd name="connsiteX1" fmla="*/ 104391 w 2138842"/>
                  <a:gd name="connsiteY1" fmla="*/ 1916781 h 1924895"/>
                  <a:gd name="connsiteX2" fmla="*/ 265068 w 2138842"/>
                  <a:gd name="connsiteY2" fmla="*/ 1868110 h 1924895"/>
                  <a:gd name="connsiteX3" fmla="*/ 546442 w 2138842"/>
                  <a:gd name="connsiteY3" fmla="*/ 1660460 h 1924895"/>
                  <a:gd name="connsiteX4" fmla="*/ 815652 w 2138842"/>
                  <a:gd name="connsiteY4" fmla="*/ 1381737 h 1924895"/>
                  <a:gd name="connsiteX5" fmla="*/ 1090758 w 2138842"/>
                  <a:gd name="connsiteY5" fmla="*/ 1053170 h 1924895"/>
                  <a:gd name="connsiteX6" fmla="*/ 1355205 w 2138842"/>
                  <a:gd name="connsiteY6" fmla="*/ 655626 h 1924895"/>
                  <a:gd name="connsiteX7" fmla="*/ 1538688 w 2138842"/>
                  <a:gd name="connsiteY7" fmla="*/ 365032 h 1924895"/>
                  <a:gd name="connsiteX8" fmla="*/ 1759378 w 2138842"/>
                  <a:gd name="connsiteY8" fmla="*/ 63340 h 1924895"/>
                  <a:gd name="connsiteX9" fmla="*/ 1969954 w 2138842"/>
                  <a:gd name="connsiteY9" fmla="*/ 22847 h 1924895"/>
                  <a:gd name="connsiteX10" fmla="*/ 2038610 w 2138842"/>
                  <a:gd name="connsiteY10" fmla="*/ 200642 h 1924895"/>
                  <a:gd name="connsiteX11" fmla="*/ 2093744 w 2138842"/>
                  <a:gd name="connsiteY11" fmla="*/ 441345 h 1924895"/>
                  <a:gd name="connsiteX12" fmla="*/ 2137854 w 2138842"/>
                  <a:gd name="connsiteY12" fmla="*/ 676317 h 1924895"/>
                  <a:gd name="connsiteX13" fmla="*/ 2077204 w 2138842"/>
                  <a:gd name="connsiteY13" fmla="*/ 951407 h 1924895"/>
                  <a:gd name="connsiteX14" fmla="*/ 1961422 w 2138842"/>
                  <a:gd name="connsiteY14" fmla="*/ 1226494 h 1924895"/>
                  <a:gd name="connsiteX15" fmla="*/ 1773961 w 2138842"/>
                  <a:gd name="connsiteY15" fmla="*/ 1501582 h 1924895"/>
                  <a:gd name="connsiteX16" fmla="*/ 1520337 w 2138842"/>
                  <a:gd name="connsiteY16" fmla="*/ 1730823 h 1924895"/>
                  <a:gd name="connsiteX17" fmla="*/ 1244659 w 2138842"/>
                  <a:gd name="connsiteY17" fmla="*/ 1891290 h 1924895"/>
                  <a:gd name="connsiteX18" fmla="*/ 1002063 w 2138842"/>
                  <a:gd name="connsiteY18" fmla="*/ 1897022 h 1924895"/>
                  <a:gd name="connsiteX19" fmla="*/ 555465 w 2138842"/>
                  <a:gd name="connsiteY19" fmla="*/ 1897022 h 1924895"/>
                  <a:gd name="connsiteX20" fmla="*/ 191571 w 2138842"/>
                  <a:gd name="connsiteY20" fmla="*/ 1902752 h 1924895"/>
                  <a:gd name="connsiteX0" fmla="*/ 0 w 2138842"/>
                  <a:gd name="connsiteY0" fmla="*/ 1914233 h 1914233"/>
                  <a:gd name="connsiteX1" fmla="*/ 104391 w 2138842"/>
                  <a:gd name="connsiteY1" fmla="*/ 1906119 h 1914233"/>
                  <a:gd name="connsiteX2" fmla="*/ 265068 w 2138842"/>
                  <a:gd name="connsiteY2" fmla="*/ 1857448 h 1914233"/>
                  <a:gd name="connsiteX3" fmla="*/ 546442 w 2138842"/>
                  <a:gd name="connsiteY3" fmla="*/ 1649798 h 1914233"/>
                  <a:gd name="connsiteX4" fmla="*/ 815652 w 2138842"/>
                  <a:gd name="connsiteY4" fmla="*/ 1371075 h 1914233"/>
                  <a:gd name="connsiteX5" fmla="*/ 1090758 w 2138842"/>
                  <a:gd name="connsiteY5" fmla="*/ 1042508 h 1914233"/>
                  <a:gd name="connsiteX6" fmla="*/ 1355205 w 2138842"/>
                  <a:gd name="connsiteY6" fmla="*/ 644964 h 1914233"/>
                  <a:gd name="connsiteX7" fmla="*/ 1538688 w 2138842"/>
                  <a:gd name="connsiteY7" fmla="*/ 354370 h 1914233"/>
                  <a:gd name="connsiteX8" fmla="*/ 1759378 w 2138842"/>
                  <a:gd name="connsiteY8" fmla="*/ 52678 h 1914233"/>
                  <a:gd name="connsiteX9" fmla="*/ 1969954 w 2138842"/>
                  <a:gd name="connsiteY9" fmla="*/ 12185 h 1914233"/>
                  <a:gd name="connsiteX10" fmla="*/ 2038610 w 2138842"/>
                  <a:gd name="connsiteY10" fmla="*/ 189980 h 1914233"/>
                  <a:gd name="connsiteX11" fmla="*/ 2093744 w 2138842"/>
                  <a:gd name="connsiteY11" fmla="*/ 430683 h 1914233"/>
                  <a:gd name="connsiteX12" fmla="*/ 2137854 w 2138842"/>
                  <a:gd name="connsiteY12" fmla="*/ 665655 h 1914233"/>
                  <a:gd name="connsiteX13" fmla="*/ 2077204 w 2138842"/>
                  <a:gd name="connsiteY13" fmla="*/ 940745 h 1914233"/>
                  <a:gd name="connsiteX14" fmla="*/ 1961422 w 2138842"/>
                  <a:gd name="connsiteY14" fmla="*/ 1215832 h 1914233"/>
                  <a:gd name="connsiteX15" fmla="*/ 1773961 w 2138842"/>
                  <a:gd name="connsiteY15" fmla="*/ 1490920 h 1914233"/>
                  <a:gd name="connsiteX16" fmla="*/ 1520337 w 2138842"/>
                  <a:gd name="connsiteY16" fmla="*/ 1720161 h 1914233"/>
                  <a:gd name="connsiteX17" fmla="*/ 1244659 w 2138842"/>
                  <a:gd name="connsiteY17" fmla="*/ 1880628 h 1914233"/>
                  <a:gd name="connsiteX18" fmla="*/ 1002063 w 2138842"/>
                  <a:gd name="connsiteY18" fmla="*/ 1886360 h 1914233"/>
                  <a:gd name="connsiteX19" fmla="*/ 555465 w 2138842"/>
                  <a:gd name="connsiteY19" fmla="*/ 1886360 h 1914233"/>
                  <a:gd name="connsiteX20" fmla="*/ 191571 w 2138842"/>
                  <a:gd name="connsiteY20" fmla="*/ 1892090 h 1914233"/>
                  <a:gd name="connsiteX0" fmla="*/ 0 w 2138842"/>
                  <a:gd name="connsiteY0" fmla="*/ 1916221 h 1916221"/>
                  <a:gd name="connsiteX1" fmla="*/ 104391 w 2138842"/>
                  <a:gd name="connsiteY1" fmla="*/ 1908107 h 1916221"/>
                  <a:gd name="connsiteX2" fmla="*/ 265068 w 2138842"/>
                  <a:gd name="connsiteY2" fmla="*/ 1859436 h 1916221"/>
                  <a:gd name="connsiteX3" fmla="*/ 546442 w 2138842"/>
                  <a:gd name="connsiteY3" fmla="*/ 1651786 h 1916221"/>
                  <a:gd name="connsiteX4" fmla="*/ 815652 w 2138842"/>
                  <a:gd name="connsiteY4" fmla="*/ 1373063 h 1916221"/>
                  <a:gd name="connsiteX5" fmla="*/ 1090758 w 2138842"/>
                  <a:gd name="connsiteY5" fmla="*/ 1044496 h 1916221"/>
                  <a:gd name="connsiteX6" fmla="*/ 1355205 w 2138842"/>
                  <a:gd name="connsiteY6" fmla="*/ 646952 h 1916221"/>
                  <a:gd name="connsiteX7" fmla="*/ 1538688 w 2138842"/>
                  <a:gd name="connsiteY7" fmla="*/ 356358 h 1916221"/>
                  <a:gd name="connsiteX8" fmla="*/ 1759378 w 2138842"/>
                  <a:gd name="connsiteY8" fmla="*/ 54666 h 1916221"/>
                  <a:gd name="connsiteX9" fmla="*/ 1969954 w 2138842"/>
                  <a:gd name="connsiteY9" fmla="*/ 14173 h 1916221"/>
                  <a:gd name="connsiteX10" fmla="*/ 2038610 w 2138842"/>
                  <a:gd name="connsiteY10" fmla="*/ 191968 h 1916221"/>
                  <a:gd name="connsiteX11" fmla="*/ 2093744 w 2138842"/>
                  <a:gd name="connsiteY11" fmla="*/ 432671 h 1916221"/>
                  <a:gd name="connsiteX12" fmla="*/ 2137854 w 2138842"/>
                  <a:gd name="connsiteY12" fmla="*/ 667643 h 1916221"/>
                  <a:gd name="connsiteX13" fmla="*/ 2077204 w 2138842"/>
                  <a:gd name="connsiteY13" fmla="*/ 942733 h 1916221"/>
                  <a:gd name="connsiteX14" fmla="*/ 1961422 w 2138842"/>
                  <a:gd name="connsiteY14" fmla="*/ 1217820 h 1916221"/>
                  <a:gd name="connsiteX15" fmla="*/ 1773961 w 2138842"/>
                  <a:gd name="connsiteY15" fmla="*/ 1492908 h 1916221"/>
                  <a:gd name="connsiteX16" fmla="*/ 1520337 w 2138842"/>
                  <a:gd name="connsiteY16" fmla="*/ 1722149 h 1916221"/>
                  <a:gd name="connsiteX17" fmla="*/ 1244659 w 2138842"/>
                  <a:gd name="connsiteY17" fmla="*/ 1882616 h 1916221"/>
                  <a:gd name="connsiteX18" fmla="*/ 1002063 w 2138842"/>
                  <a:gd name="connsiteY18" fmla="*/ 1888348 h 1916221"/>
                  <a:gd name="connsiteX19" fmla="*/ 555465 w 2138842"/>
                  <a:gd name="connsiteY19" fmla="*/ 1888348 h 1916221"/>
                  <a:gd name="connsiteX20" fmla="*/ 191571 w 2138842"/>
                  <a:gd name="connsiteY20" fmla="*/ 1894078 h 1916221"/>
                  <a:gd name="connsiteX0" fmla="*/ 0 w 2138842"/>
                  <a:gd name="connsiteY0" fmla="*/ 1908132 h 1908132"/>
                  <a:gd name="connsiteX1" fmla="*/ 104391 w 2138842"/>
                  <a:gd name="connsiteY1" fmla="*/ 1900018 h 1908132"/>
                  <a:gd name="connsiteX2" fmla="*/ 265068 w 2138842"/>
                  <a:gd name="connsiteY2" fmla="*/ 1851347 h 1908132"/>
                  <a:gd name="connsiteX3" fmla="*/ 546442 w 2138842"/>
                  <a:gd name="connsiteY3" fmla="*/ 1643697 h 1908132"/>
                  <a:gd name="connsiteX4" fmla="*/ 815652 w 2138842"/>
                  <a:gd name="connsiteY4" fmla="*/ 1364974 h 1908132"/>
                  <a:gd name="connsiteX5" fmla="*/ 1090758 w 2138842"/>
                  <a:gd name="connsiteY5" fmla="*/ 1036407 h 1908132"/>
                  <a:gd name="connsiteX6" fmla="*/ 1355205 w 2138842"/>
                  <a:gd name="connsiteY6" fmla="*/ 638863 h 1908132"/>
                  <a:gd name="connsiteX7" fmla="*/ 1538688 w 2138842"/>
                  <a:gd name="connsiteY7" fmla="*/ 348269 h 1908132"/>
                  <a:gd name="connsiteX8" fmla="*/ 1748351 w 2138842"/>
                  <a:gd name="connsiteY8" fmla="*/ 69501 h 1908132"/>
                  <a:gd name="connsiteX9" fmla="*/ 1969954 w 2138842"/>
                  <a:gd name="connsiteY9" fmla="*/ 6084 h 1908132"/>
                  <a:gd name="connsiteX10" fmla="*/ 2038610 w 2138842"/>
                  <a:gd name="connsiteY10" fmla="*/ 183879 h 1908132"/>
                  <a:gd name="connsiteX11" fmla="*/ 2093744 w 2138842"/>
                  <a:gd name="connsiteY11" fmla="*/ 424582 h 1908132"/>
                  <a:gd name="connsiteX12" fmla="*/ 2137854 w 2138842"/>
                  <a:gd name="connsiteY12" fmla="*/ 659554 h 1908132"/>
                  <a:gd name="connsiteX13" fmla="*/ 2077204 w 2138842"/>
                  <a:gd name="connsiteY13" fmla="*/ 934644 h 1908132"/>
                  <a:gd name="connsiteX14" fmla="*/ 1961422 w 2138842"/>
                  <a:gd name="connsiteY14" fmla="*/ 1209731 h 1908132"/>
                  <a:gd name="connsiteX15" fmla="*/ 1773961 w 2138842"/>
                  <a:gd name="connsiteY15" fmla="*/ 1484819 h 1908132"/>
                  <a:gd name="connsiteX16" fmla="*/ 1520337 w 2138842"/>
                  <a:gd name="connsiteY16" fmla="*/ 1714060 h 1908132"/>
                  <a:gd name="connsiteX17" fmla="*/ 1244659 w 2138842"/>
                  <a:gd name="connsiteY17" fmla="*/ 1874527 h 1908132"/>
                  <a:gd name="connsiteX18" fmla="*/ 1002063 w 2138842"/>
                  <a:gd name="connsiteY18" fmla="*/ 1880259 h 1908132"/>
                  <a:gd name="connsiteX19" fmla="*/ 555465 w 2138842"/>
                  <a:gd name="connsiteY19" fmla="*/ 1880259 h 1908132"/>
                  <a:gd name="connsiteX20" fmla="*/ 191571 w 2138842"/>
                  <a:gd name="connsiteY20" fmla="*/ 1885989 h 1908132"/>
                  <a:gd name="connsiteX0" fmla="*/ 0 w 2138842"/>
                  <a:gd name="connsiteY0" fmla="*/ 1916221 h 1916221"/>
                  <a:gd name="connsiteX1" fmla="*/ 104391 w 2138842"/>
                  <a:gd name="connsiteY1" fmla="*/ 1908107 h 1916221"/>
                  <a:gd name="connsiteX2" fmla="*/ 265068 w 2138842"/>
                  <a:gd name="connsiteY2" fmla="*/ 1859436 h 1916221"/>
                  <a:gd name="connsiteX3" fmla="*/ 546442 w 2138842"/>
                  <a:gd name="connsiteY3" fmla="*/ 1651786 h 1916221"/>
                  <a:gd name="connsiteX4" fmla="*/ 815652 w 2138842"/>
                  <a:gd name="connsiteY4" fmla="*/ 1373063 h 1916221"/>
                  <a:gd name="connsiteX5" fmla="*/ 1090758 w 2138842"/>
                  <a:gd name="connsiteY5" fmla="*/ 1044496 h 1916221"/>
                  <a:gd name="connsiteX6" fmla="*/ 1355205 w 2138842"/>
                  <a:gd name="connsiteY6" fmla="*/ 646952 h 1916221"/>
                  <a:gd name="connsiteX7" fmla="*/ 1538688 w 2138842"/>
                  <a:gd name="connsiteY7" fmla="*/ 356358 h 1916221"/>
                  <a:gd name="connsiteX8" fmla="*/ 1731811 w 2138842"/>
                  <a:gd name="connsiteY8" fmla="*/ 54666 h 1916221"/>
                  <a:gd name="connsiteX9" fmla="*/ 1969954 w 2138842"/>
                  <a:gd name="connsiteY9" fmla="*/ 14173 h 1916221"/>
                  <a:gd name="connsiteX10" fmla="*/ 2038610 w 2138842"/>
                  <a:gd name="connsiteY10" fmla="*/ 191968 h 1916221"/>
                  <a:gd name="connsiteX11" fmla="*/ 2093744 w 2138842"/>
                  <a:gd name="connsiteY11" fmla="*/ 432671 h 1916221"/>
                  <a:gd name="connsiteX12" fmla="*/ 2137854 w 2138842"/>
                  <a:gd name="connsiteY12" fmla="*/ 667643 h 1916221"/>
                  <a:gd name="connsiteX13" fmla="*/ 2077204 w 2138842"/>
                  <a:gd name="connsiteY13" fmla="*/ 942733 h 1916221"/>
                  <a:gd name="connsiteX14" fmla="*/ 1961422 w 2138842"/>
                  <a:gd name="connsiteY14" fmla="*/ 1217820 h 1916221"/>
                  <a:gd name="connsiteX15" fmla="*/ 1773961 w 2138842"/>
                  <a:gd name="connsiteY15" fmla="*/ 1492908 h 1916221"/>
                  <a:gd name="connsiteX16" fmla="*/ 1520337 w 2138842"/>
                  <a:gd name="connsiteY16" fmla="*/ 1722149 h 1916221"/>
                  <a:gd name="connsiteX17" fmla="*/ 1244659 w 2138842"/>
                  <a:gd name="connsiteY17" fmla="*/ 1882616 h 1916221"/>
                  <a:gd name="connsiteX18" fmla="*/ 1002063 w 2138842"/>
                  <a:gd name="connsiteY18" fmla="*/ 1888348 h 1916221"/>
                  <a:gd name="connsiteX19" fmla="*/ 555465 w 2138842"/>
                  <a:gd name="connsiteY19" fmla="*/ 1888348 h 1916221"/>
                  <a:gd name="connsiteX20" fmla="*/ 191571 w 2138842"/>
                  <a:gd name="connsiteY20" fmla="*/ 1894078 h 1916221"/>
                  <a:gd name="connsiteX0" fmla="*/ 0 w 2138842"/>
                  <a:gd name="connsiteY0" fmla="*/ 1936579 h 1936579"/>
                  <a:gd name="connsiteX1" fmla="*/ 104391 w 2138842"/>
                  <a:gd name="connsiteY1" fmla="*/ 1928465 h 1936579"/>
                  <a:gd name="connsiteX2" fmla="*/ 265068 w 2138842"/>
                  <a:gd name="connsiteY2" fmla="*/ 1879794 h 1936579"/>
                  <a:gd name="connsiteX3" fmla="*/ 546442 w 2138842"/>
                  <a:gd name="connsiteY3" fmla="*/ 1672144 h 1936579"/>
                  <a:gd name="connsiteX4" fmla="*/ 815652 w 2138842"/>
                  <a:gd name="connsiteY4" fmla="*/ 1393421 h 1936579"/>
                  <a:gd name="connsiteX5" fmla="*/ 1090758 w 2138842"/>
                  <a:gd name="connsiteY5" fmla="*/ 1064854 h 1936579"/>
                  <a:gd name="connsiteX6" fmla="*/ 1355205 w 2138842"/>
                  <a:gd name="connsiteY6" fmla="*/ 667310 h 1936579"/>
                  <a:gd name="connsiteX7" fmla="*/ 1538688 w 2138842"/>
                  <a:gd name="connsiteY7" fmla="*/ 376716 h 1936579"/>
                  <a:gd name="connsiteX8" fmla="*/ 1731811 w 2138842"/>
                  <a:gd name="connsiteY8" fmla="*/ 75024 h 1936579"/>
                  <a:gd name="connsiteX9" fmla="*/ 1969954 w 2138842"/>
                  <a:gd name="connsiteY9" fmla="*/ 34531 h 1936579"/>
                  <a:gd name="connsiteX10" fmla="*/ 2038610 w 2138842"/>
                  <a:gd name="connsiteY10" fmla="*/ 212326 h 1936579"/>
                  <a:gd name="connsiteX11" fmla="*/ 2093744 w 2138842"/>
                  <a:gd name="connsiteY11" fmla="*/ 453029 h 1936579"/>
                  <a:gd name="connsiteX12" fmla="*/ 2137854 w 2138842"/>
                  <a:gd name="connsiteY12" fmla="*/ 688001 h 1936579"/>
                  <a:gd name="connsiteX13" fmla="*/ 2077204 w 2138842"/>
                  <a:gd name="connsiteY13" fmla="*/ 963091 h 1936579"/>
                  <a:gd name="connsiteX14" fmla="*/ 1961422 w 2138842"/>
                  <a:gd name="connsiteY14" fmla="*/ 1238178 h 1936579"/>
                  <a:gd name="connsiteX15" fmla="*/ 1773961 w 2138842"/>
                  <a:gd name="connsiteY15" fmla="*/ 1513266 h 1936579"/>
                  <a:gd name="connsiteX16" fmla="*/ 1520337 w 2138842"/>
                  <a:gd name="connsiteY16" fmla="*/ 1742507 h 1936579"/>
                  <a:gd name="connsiteX17" fmla="*/ 1244659 w 2138842"/>
                  <a:gd name="connsiteY17" fmla="*/ 1902974 h 1936579"/>
                  <a:gd name="connsiteX18" fmla="*/ 1002063 w 2138842"/>
                  <a:gd name="connsiteY18" fmla="*/ 1908706 h 1936579"/>
                  <a:gd name="connsiteX19" fmla="*/ 555465 w 2138842"/>
                  <a:gd name="connsiteY19" fmla="*/ 1908706 h 1936579"/>
                  <a:gd name="connsiteX20" fmla="*/ 191571 w 2138842"/>
                  <a:gd name="connsiteY20" fmla="*/ 1914436 h 1936579"/>
                  <a:gd name="connsiteX0" fmla="*/ 0 w 2138842"/>
                  <a:gd name="connsiteY0" fmla="*/ 1954862 h 1954862"/>
                  <a:gd name="connsiteX1" fmla="*/ 104391 w 2138842"/>
                  <a:gd name="connsiteY1" fmla="*/ 1946748 h 1954862"/>
                  <a:gd name="connsiteX2" fmla="*/ 265068 w 2138842"/>
                  <a:gd name="connsiteY2" fmla="*/ 1898077 h 1954862"/>
                  <a:gd name="connsiteX3" fmla="*/ 546442 w 2138842"/>
                  <a:gd name="connsiteY3" fmla="*/ 1690427 h 1954862"/>
                  <a:gd name="connsiteX4" fmla="*/ 815652 w 2138842"/>
                  <a:gd name="connsiteY4" fmla="*/ 1411704 h 1954862"/>
                  <a:gd name="connsiteX5" fmla="*/ 1090758 w 2138842"/>
                  <a:gd name="connsiteY5" fmla="*/ 1083137 h 1954862"/>
                  <a:gd name="connsiteX6" fmla="*/ 1355205 w 2138842"/>
                  <a:gd name="connsiteY6" fmla="*/ 685593 h 1954862"/>
                  <a:gd name="connsiteX7" fmla="*/ 1538688 w 2138842"/>
                  <a:gd name="connsiteY7" fmla="*/ 394999 h 1954862"/>
                  <a:gd name="connsiteX8" fmla="*/ 1731811 w 2138842"/>
                  <a:gd name="connsiteY8" fmla="*/ 93307 h 1954862"/>
                  <a:gd name="connsiteX9" fmla="*/ 1969954 w 2138842"/>
                  <a:gd name="connsiteY9" fmla="*/ 52814 h 1954862"/>
                  <a:gd name="connsiteX10" fmla="*/ 2038610 w 2138842"/>
                  <a:gd name="connsiteY10" fmla="*/ 230609 h 1954862"/>
                  <a:gd name="connsiteX11" fmla="*/ 2093744 w 2138842"/>
                  <a:gd name="connsiteY11" fmla="*/ 471312 h 1954862"/>
                  <a:gd name="connsiteX12" fmla="*/ 2137854 w 2138842"/>
                  <a:gd name="connsiteY12" fmla="*/ 706284 h 1954862"/>
                  <a:gd name="connsiteX13" fmla="*/ 2077204 w 2138842"/>
                  <a:gd name="connsiteY13" fmla="*/ 981374 h 1954862"/>
                  <a:gd name="connsiteX14" fmla="*/ 1961422 w 2138842"/>
                  <a:gd name="connsiteY14" fmla="*/ 1256461 h 1954862"/>
                  <a:gd name="connsiteX15" fmla="*/ 1773961 w 2138842"/>
                  <a:gd name="connsiteY15" fmla="*/ 1531549 h 1954862"/>
                  <a:gd name="connsiteX16" fmla="*/ 1520337 w 2138842"/>
                  <a:gd name="connsiteY16" fmla="*/ 1760790 h 1954862"/>
                  <a:gd name="connsiteX17" fmla="*/ 1244659 w 2138842"/>
                  <a:gd name="connsiteY17" fmla="*/ 1921257 h 1954862"/>
                  <a:gd name="connsiteX18" fmla="*/ 1002063 w 2138842"/>
                  <a:gd name="connsiteY18" fmla="*/ 1926989 h 1954862"/>
                  <a:gd name="connsiteX19" fmla="*/ 555465 w 2138842"/>
                  <a:gd name="connsiteY19" fmla="*/ 1926989 h 1954862"/>
                  <a:gd name="connsiteX20" fmla="*/ 191571 w 2138842"/>
                  <a:gd name="connsiteY20" fmla="*/ 1932719 h 1954862"/>
                  <a:gd name="connsiteX0" fmla="*/ 0 w 2138842"/>
                  <a:gd name="connsiteY0" fmla="*/ 1946335 h 1946335"/>
                  <a:gd name="connsiteX1" fmla="*/ 104391 w 2138842"/>
                  <a:gd name="connsiteY1" fmla="*/ 1938221 h 1946335"/>
                  <a:gd name="connsiteX2" fmla="*/ 265068 w 2138842"/>
                  <a:gd name="connsiteY2" fmla="*/ 1889550 h 1946335"/>
                  <a:gd name="connsiteX3" fmla="*/ 546442 w 2138842"/>
                  <a:gd name="connsiteY3" fmla="*/ 1681900 h 1946335"/>
                  <a:gd name="connsiteX4" fmla="*/ 815652 w 2138842"/>
                  <a:gd name="connsiteY4" fmla="*/ 1403177 h 1946335"/>
                  <a:gd name="connsiteX5" fmla="*/ 1090758 w 2138842"/>
                  <a:gd name="connsiteY5" fmla="*/ 1074610 h 1946335"/>
                  <a:gd name="connsiteX6" fmla="*/ 1355205 w 2138842"/>
                  <a:gd name="connsiteY6" fmla="*/ 677066 h 1946335"/>
                  <a:gd name="connsiteX7" fmla="*/ 1538688 w 2138842"/>
                  <a:gd name="connsiteY7" fmla="*/ 386472 h 1946335"/>
                  <a:gd name="connsiteX8" fmla="*/ 1731811 w 2138842"/>
                  <a:gd name="connsiteY8" fmla="*/ 84780 h 1946335"/>
                  <a:gd name="connsiteX9" fmla="*/ 1969954 w 2138842"/>
                  <a:gd name="connsiteY9" fmla="*/ 44287 h 1946335"/>
                  <a:gd name="connsiteX10" fmla="*/ 2038610 w 2138842"/>
                  <a:gd name="connsiteY10" fmla="*/ 222082 h 1946335"/>
                  <a:gd name="connsiteX11" fmla="*/ 2093744 w 2138842"/>
                  <a:gd name="connsiteY11" fmla="*/ 462785 h 1946335"/>
                  <a:gd name="connsiteX12" fmla="*/ 2137854 w 2138842"/>
                  <a:gd name="connsiteY12" fmla="*/ 697757 h 1946335"/>
                  <a:gd name="connsiteX13" fmla="*/ 2077204 w 2138842"/>
                  <a:gd name="connsiteY13" fmla="*/ 972847 h 1946335"/>
                  <a:gd name="connsiteX14" fmla="*/ 1961422 w 2138842"/>
                  <a:gd name="connsiteY14" fmla="*/ 1247934 h 1946335"/>
                  <a:gd name="connsiteX15" fmla="*/ 1773961 w 2138842"/>
                  <a:gd name="connsiteY15" fmla="*/ 1523022 h 1946335"/>
                  <a:gd name="connsiteX16" fmla="*/ 1520337 w 2138842"/>
                  <a:gd name="connsiteY16" fmla="*/ 1752263 h 1946335"/>
                  <a:gd name="connsiteX17" fmla="*/ 1244659 w 2138842"/>
                  <a:gd name="connsiteY17" fmla="*/ 1912730 h 1946335"/>
                  <a:gd name="connsiteX18" fmla="*/ 1002063 w 2138842"/>
                  <a:gd name="connsiteY18" fmla="*/ 1918462 h 1946335"/>
                  <a:gd name="connsiteX19" fmla="*/ 555465 w 2138842"/>
                  <a:gd name="connsiteY19" fmla="*/ 1918462 h 1946335"/>
                  <a:gd name="connsiteX20" fmla="*/ 191571 w 2138842"/>
                  <a:gd name="connsiteY20" fmla="*/ 1924192 h 19463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2138842" h="1946335">
                    <a:moveTo>
                      <a:pt x="0" y="1946335"/>
                    </a:moveTo>
                    <a:cubicBezTo>
                      <a:pt x="44847" y="1940778"/>
                      <a:pt x="60213" y="1947685"/>
                      <a:pt x="104391" y="1938221"/>
                    </a:cubicBezTo>
                    <a:cubicBezTo>
                      <a:pt x="148569" y="1928757"/>
                      <a:pt x="191393" y="1932270"/>
                      <a:pt x="265068" y="1889550"/>
                    </a:cubicBezTo>
                    <a:cubicBezTo>
                      <a:pt x="338743" y="1846830"/>
                      <a:pt x="454678" y="1762962"/>
                      <a:pt x="546442" y="1681900"/>
                    </a:cubicBezTo>
                    <a:cubicBezTo>
                      <a:pt x="638206" y="1600838"/>
                      <a:pt x="724933" y="1504392"/>
                      <a:pt x="815652" y="1403177"/>
                    </a:cubicBezTo>
                    <a:cubicBezTo>
                      <a:pt x="906371" y="1301962"/>
                      <a:pt x="1000833" y="1195628"/>
                      <a:pt x="1090758" y="1074610"/>
                    </a:cubicBezTo>
                    <a:cubicBezTo>
                      <a:pt x="1180683" y="953592"/>
                      <a:pt x="1280550" y="791756"/>
                      <a:pt x="1355205" y="677066"/>
                    </a:cubicBezTo>
                    <a:cubicBezTo>
                      <a:pt x="1429860" y="562376"/>
                      <a:pt x="1475920" y="485186"/>
                      <a:pt x="1538688" y="386472"/>
                    </a:cubicBezTo>
                    <a:cubicBezTo>
                      <a:pt x="1601456" y="287758"/>
                      <a:pt x="1610312" y="241149"/>
                      <a:pt x="1731811" y="84780"/>
                    </a:cubicBezTo>
                    <a:cubicBezTo>
                      <a:pt x="1952555" y="-48664"/>
                      <a:pt x="1882740" y="5927"/>
                      <a:pt x="1969954" y="44287"/>
                    </a:cubicBezTo>
                    <a:cubicBezTo>
                      <a:pt x="2019249" y="134989"/>
                      <a:pt x="2036942" y="223247"/>
                      <a:pt x="2038610" y="222082"/>
                    </a:cubicBezTo>
                    <a:cubicBezTo>
                      <a:pt x="2059242" y="244074"/>
                      <a:pt x="2093744" y="460397"/>
                      <a:pt x="2093744" y="462785"/>
                    </a:cubicBezTo>
                    <a:cubicBezTo>
                      <a:pt x="2106609" y="499081"/>
                      <a:pt x="2137854" y="696563"/>
                      <a:pt x="2137854" y="697757"/>
                    </a:cubicBezTo>
                    <a:cubicBezTo>
                      <a:pt x="2147962" y="736919"/>
                      <a:pt x="2077204" y="971653"/>
                      <a:pt x="2077204" y="972847"/>
                    </a:cubicBezTo>
                    <a:cubicBezTo>
                      <a:pt x="2065258" y="1017740"/>
                      <a:pt x="1963719" y="1249128"/>
                      <a:pt x="1961422" y="1247934"/>
                    </a:cubicBezTo>
                    <a:cubicBezTo>
                      <a:pt x="1940287" y="1295692"/>
                      <a:pt x="1776258" y="1520634"/>
                      <a:pt x="1773961" y="1523022"/>
                    </a:cubicBezTo>
                    <a:cubicBezTo>
                      <a:pt x="1742718" y="1569825"/>
                      <a:pt x="1520337" y="1751069"/>
                      <a:pt x="1520337" y="1752263"/>
                    </a:cubicBezTo>
                    <a:cubicBezTo>
                      <a:pt x="1480823" y="1790470"/>
                      <a:pt x="1368025" y="1838228"/>
                      <a:pt x="1244659" y="1912730"/>
                    </a:cubicBezTo>
                    <a:cubicBezTo>
                      <a:pt x="1187685" y="1931833"/>
                      <a:pt x="1002063" y="1920850"/>
                      <a:pt x="1002063" y="1918462"/>
                    </a:cubicBezTo>
                    <a:cubicBezTo>
                      <a:pt x="772332" y="1925149"/>
                      <a:pt x="557762" y="1918462"/>
                      <a:pt x="555465" y="1918462"/>
                    </a:cubicBezTo>
                    <a:lnTo>
                      <a:pt x="191571" y="1924192"/>
                    </a:ln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2926803" y="-607299"/>
                <a:ext cx="16409" cy="2545525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233286" y="932309"/>
                    <a:ext cx="383037" cy="62530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>
              <p:sp>
                <p:nvSpPr>
                  <p:cNvPr id="30" name="TextBox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286" y="932309"/>
                    <a:ext cx="383037" cy="62530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1" name="TextBox 30"/>
              <p:cNvSpPr txBox="1"/>
              <p:nvPr/>
            </p:nvSpPr>
            <p:spPr>
              <a:xfrm>
                <a:off x="1485275" y="1137850"/>
                <a:ext cx="75" cy="33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2786530" y="2006120"/>
                    <a:ext cx="30386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𝑐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86530" y="2006120"/>
                    <a:ext cx="303866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7273" r="-25000" b="-263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" name="TextBox 32"/>
              <p:cNvSpPr txBox="1"/>
              <p:nvPr/>
            </p:nvSpPr>
            <p:spPr>
              <a:xfrm>
                <a:off x="4195201" y="1799725"/>
                <a:ext cx="75" cy="33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733402" y="2540104"/>
                  <a:ext cx="36209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3402" y="2540104"/>
                  <a:ext cx="362098" cy="276999"/>
                </a:xfrm>
                <a:prstGeom prst="rect">
                  <a:avLst/>
                </a:prstGeom>
                <a:blipFill>
                  <a:blip r:embed="rId6"/>
                  <a:stretch>
                    <a:fillRect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Connector 9"/>
            <p:cNvCxnSpPr/>
            <p:nvPr/>
          </p:nvCxnSpPr>
          <p:spPr>
            <a:xfrm>
              <a:off x="654626" y="1225217"/>
              <a:ext cx="1843532" cy="958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702696" y="942610"/>
                  <a:ext cx="22685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2696" y="942610"/>
                  <a:ext cx="226857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23684" r="-2105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 flipH="1">
                  <a:off x="1155022" y="1494549"/>
                  <a:ext cx="293507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1155022" y="1494549"/>
                  <a:ext cx="293507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8163" r="-4082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Connector 12"/>
            <p:cNvCxnSpPr>
              <a:endCxn id="28" idx="6"/>
            </p:cNvCxnSpPr>
            <p:nvPr/>
          </p:nvCxnSpPr>
          <p:spPr>
            <a:xfrm flipH="1">
              <a:off x="1805225" y="174539"/>
              <a:ext cx="671753" cy="1027464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 flipH="1">
                  <a:off x="2099548" y="1827263"/>
                  <a:ext cx="293507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2099548" y="1827263"/>
                  <a:ext cx="293507" cy="276999"/>
                </a:xfrm>
                <a:prstGeom prst="rect">
                  <a:avLst/>
                </a:prstGeom>
                <a:blipFill>
                  <a:blip r:embed="rId9"/>
                  <a:stretch>
                    <a:fillRect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/>
            <p:cNvCxnSpPr/>
            <p:nvPr/>
          </p:nvCxnSpPr>
          <p:spPr>
            <a:xfrm flipH="1">
              <a:off x="2366921" y="390525"/>
              <a:ext cx="700129" cy="952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381824" y="674236"/>
              <a:ext cx="700129" cy="952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2305594" y="1775560"/>
              <a:ext cx="945398" cy="321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38674" y="197457"/>
              <a:ext cx="9660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verges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38674" y="480381"/>
              <a:ext cx="4309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r>
                <a:rPr lang="en-US" dirty="0" smtClean="0"/>
                <a:t>roadening (finite lifetimes </a:t>
              </a:r>
              <a:r>
                <a:rPr lang="en-US" dirty="0" err="1" smtClean="0"/>
                <a:t>qp’s</a:t>
              </a:r>
              <a:r>
                <a:rPr lang="en-US" dirty="0" smtClean="0"/>
                <a:t>, </a:t>
              </a:r>
              <a:r>
                <a:rPr lang="en-US" dirty="0" err="1" smtClean="0"/>
                <a:t>unparticles</a:t>
              </a:r>
              <a:endParaRPr lang="en-US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71058" y="1014929"/>
                  <a:ext cx="18114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058" y="1014929"/>
                  <a:ext cx="181140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0000" r="-30000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Freeform 21"/>
            <p:cNvSpPr/>
            <p:nvPr/>
          </p:nvSpPr>
          <p:spPr>
            <a:xfrm>
              <a:off x="2181225" y="1400175"/>
              <a:ext cx="828675" cy="192189"/>
            </a:xfrm>
            <a:custGeom>
              <a:avLst/>
              <a:gdLst>
                <a:gd name="connsiteX0" fmla="*/ 0 w 828675"/>
                <a:gd name="connsiteY0" fmla="*/ 171450 h 192189"/>
                <a:gd name="connsiteX1" fmla="*/ 114300 w 828675"/>
                <a:gd name="connsiteY1" fmla="*/ 190500 h 192189"/>
                <a:gd name="connsiteX2" fmla="*/ 180975 w 828675"/>
                <a:gd name="connsiteY2" fmla="*/ 133350 h 192189"/>
                <a:gd name="connsiteX3" fmla="*/ 276225 w 828675"/>
                <a:gd name="connsiteY3" fmla="*/ 152400 h 192189"/>
                <a:gd name="connsiteX4" fmla="*/ 390525 w 828675"/>
                <a:gd name="connsiteY4" fmla="*/ 161925 h 192189"/>
                <a:gd name="connsiteX5" fmla="*/ 457200 w 828675"/>
                <a:gd name="connsiteY5" fmla="*/ 76200 h 192189"/>
                <a:gd name="connsiteX6" fmla="*/ 552450 w 828675"/>
                <a:gd name="connsiteY6" fmla="*/ 66675 h 192189"/>
                <a:gd name="connsiteX7" fmla="*/ 619125 w 828675"/>
                <a:gd name="connsiteY7" fmla="*/ 85725 h 192189"/>
                <a:gd name="connsiteX8" fmla="*/ 752475 w 828675"/>
                <a:gd name="connsiteY8" fmla="*/ 66675 h 192189"/>
                <a:gd name="connsiteX9" fmla="*/ 828675 w 828675"/>
                <a:gd name="connsiteY9" fmla="*/ 0 h 1921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28675" h="192189">
                  <a:moveTo>
                    <a:pt x="0" y="171450"/>
                  </a:moveTo>
                  <a:cubicBezTo>
                    <a:pt x="42069" y="184150"/>
                    <a:pt x="84138" y="196850"/>
                    <a:pt x="114300" y="190500"/>
                  </a:cubicBezTo>
                  <a:cubicBezTo>
                    <a:pt x="144462" y="184150"/>
                    <a:pt x="153988" y="139700"/>
                    <a:pt x="180975" y="133350"/>
                  </a:cubicBezTo>
                  <a:cubicBezTo>
                    <a:pt x="207962" y="127000"/>
                    <a:pt x="241300" y="147637"/>
                    <a:pt x="276225" y="152400"/>
                  </a:cubicBezTo>
                  <a:cubicBezTo>
                    <a:pt x="311150" y="157162"/>
                    <a:pt x="360363" y="174625"/>
                    <a:pt x="390525" y="161925"/>
                  </a:cubicBezTo>
                  <a:cubicBezTo>
                    <a:pt x="420688" y="149225"/>
                    <a:pt x="430213" y="92075"/>
                    <a:pt x="457200" y="76200"/>
                  </a:cubicBezTo>
                  <a:cubicBezTo>
                    <a:pt x="484188" y="60325"/>
                    <a:pt x="525463" y="65088"/>
                    <a:pt x="552450" y="66675"/>
                  </a:cubicBezTo>
                  <a:cubicBezTo>
                    <a:pt x="579437" y="68262"/>
                    <a:pt x="585788" y="85725"/>
                    <a:pt x="619125" y="85725"/>
                  </a:cubicBezTo>
                  <a:cubicBezTo>
                    <a:pt x="652462" y="85725"/>
                    <a:pt x="717550" y="80962"/>
                    <a:pt x="752475" y="66675"/>
                  </a:cubicBezTo>
                  <a:cubicBezTo>
                    <a:pt x="787400" y="52387"/>
                    <a:pt x="808037" y="26193"/>
                    <a:pt x="828675" y="0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3273388" y="1048953"/>
                  <a:ext cx="1461747" cy="5604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#</a:t>
                  </a:r>
                  <a:r>
                    <a:rPr lang="en-US" dirty="0" err="1" smtClean="0"/>
                    <a:t>qp’s</a:t>
                  </a:r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3388" y="1048953"/>
                  <a:ext cx="1461747" cy="560410"/>
                </a:xfrm>
                <a:prstGeom prst="rect">
                  <a:avLst/>
                </a:prstGeom>
                <a:blipFill>
                  <a:blip r:embed="rId11"/>
                  <a:stretch>
                    <a:fillRect l="-3333" b="-54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3393048" y="1573530"/>
                  <a:ext cx="2099549" cy="53533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𝑘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f>
                                  <m:fPr>
                                    <m:type m:val="li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b="0" i="1" baseline="-25000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den>
                                </m:f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3048" y="1573530"/>
                  <a:ext cx="2099549" cy="53533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1549110" y="4707965"/>
            <a:ext cx="9501062" cy="369332"/>
            <a:chOff x="571406" y="3638820"/>
            <a:chExt cx="9501062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71393" y="3638820"/>
                  <a:ext cx="9401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Great success – impossible to explain by two-fluid model or energy gap model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coherence vital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1393" y="3638820"/>
                  <a:ext cx="9401075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584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5-Point Star 37"/>
            <p:cNvSpPr/>
            <p:nvPr/>
          </p:nvSpPr>
          <p:spPr>
            <a:xfrm>
              <a:off x="571406" y="3723641"/>
              <a:ext cx="126346" cy="142875"/>
            </a:xfrm>
            <a:prstGeom prst="star5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917469" y="5308050"/>
            <a:ext cx="3166686" cy="1277586"/>
            <a:chOff x="1361028" y="5032809"/>
            <a:chExt cx="3166686" cy="12775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1378423" y="5032809"/>
                  <a:ext cx="310226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~  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8423" y="5032809"/>
                  <a:ext cx="3102260" cy="276999"/>
                </a:xfrm>
                <a:prstGeom prst="rect">
                  <a:avLst/>
                </a:prstGeom>
                <a:blipFill>
                  <a:blip r:embed="rId14"/>
                  <a:stretch>
                    <a:fillRect t="-4444" b="-1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1361028" y="5695753"/>
              <a:ext cx="5584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te</a:t>
              </a:r>
              <a:endParaRPr lang="en-US" dirty="0"/>
            </a:p>
          </p:txBody>
        </p:sp>
        <p:sp>
          <p:nvSpPr>
            <p:cNvPr id="42" name="Left Brace 41"/>
            <p:cNvSpPr/>
            <p:nvPr/>
          </p:nvSpPr>
          <p:spPr>
            <a:xfrm rot="16200000">
              <a:off x="2447026" y="5022721"/>
              <a:ext cx="313948" cy="952500"/>
            </a:xfrm>
            <a:prstGeom prst="leftBrac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Left Brace 42"/>
            <p:cNvSpPr/>
            <p:nvPr/>
          </p:nvSpPr>
          <p:spPr>
            <a:xfrm rot="16200000">
              <a:off x="3680182" y="5030341"/>
              <a:ext cx="313948" cy="952500"/>
            </a:xfrm>
            <a:prstGeom prst="leftBrac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300006" y="5695753"/>
              <a:ext cx="1227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ccupation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2369545" y="5741920"/>
                  <a:ext cx="57022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ℳ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9545" y="5741920"/>
                  <a:ext cx="570220" cy="276999"/>
                </a:xfrm>
                <a:prstGeom prst="rect">
                  <a:avLst/>
                </a:prstGeom>
                <a:blipFill>
                  <a:blip r:embed="rId17"/>
                  <a:stretch>
                    <a:fillRect t="-4444" r="-4301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Box 45"/>
            <p:cNvSpPr txBox="1"/>
            <p:nvPr/>
          </p:nvSpPr>
          <p:spPr>
            <a:xfrm>
              <a:off x="2057181" y="5941063"/>
              <a:ext cx="11988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bability</a:t>
              </a:r>
              <a:endParaRPr lang="en-US" dirty="0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9001005" y="2876344"/>
            <a:ext cx="2009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bel-Slichter pea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782929" y="931778"/>
                <a:ext cx="602931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dirty="0"/>
                            <m:t>pin</m:t>
                          </m:r>
                          <m:r>
                            <m:rPr>
                              <m:nor/>
                            </m:rPr>
                            <a:rPr lang="en-US" dirty="0"/>
                            <m:t>−</m:t>
                          </m:r>
                          <m:r>
                            <m:rPr>
                              <m:nor/>
                            </m:rPr>
                            <a:rPr lang="en-US" dirty="0"/>
                            <m:t>qp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  <m:r>
                            <m:rPr>
                              <m:nor/>
                            </m:rPr>
                            <a:rPr lang="en-US" dirty="0"/>
                            <m:t>interaction</m:t>
                          </m:r>
                          <m:r>
                            <m:rPr>
                              <m:nor/>
                            </m:rPr>
                            <a:rPr lang="en-US" dirty="0"/>
                            <m:t>,  </m:t>
                          </m:r>
                          <m:r>
                            <m:rPr>
                              <m:nor/>
                            </m:rPr>
                            <a:rPr lang="en-US" dirty="0"/>
                            <m:t>electromagnetic</m:t>
                          </m:r>
                          <m:r>
                            <m:rPr>
                              <m:nor/>
                            </m:rPr>
                            <a:rPr lang="en-US" b="0" i="0" dirty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dirty="0"/>
                            <m:t>ab</m:t>
                          </m:r>
                          <m:r>
                            <m:rPr>
                              <m:nor/>
                            </m:rPr>
                            <a:rPr lang="en-US" b="0" i="0" dirty="0" smtClean="0"/>
                            <m:t>s</m:t>
                          </m:r>
                          <m:r>
                            <m:rPr>
                              <m:nor/>
                            </m:rPr>
                            <a:rPr lang="en-US" dirty="0"/>
                            <m:t>or</m:t>
                          </m:r>
                          <m:r>
                            <m:rPr>
                              <m:nor/>
                            </m:rPr>
                            <a:rPr lang="en-US" b="0" i="0" dirty="0" smtClean="0"/>
                            <m:t>p</m:t>
                          </m:r>
                          <m:r>
                            <m:rPr>
                              <m:nor/>
                            </m:rPr>
                            <a:rPr lang="en-US" dirty="0"/>
                            <m:t>tion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929" y="931778"/>
                <a:ext cx="6029314" cy="276999"/>
              </a:xfrm>
              <a:prstGeom prst="rect">
                <a:avLst/>
              </a:prstGeom>
              <a:blipFill>
                <a:blip r:embed="rId18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Freeform 48"/>
          <p:cNvSpPr/>
          <p:nvPr/>
        </p:nvSpPr>
        <p:spPr>
          <a:xfrm>
            <a:off x="1606361" y="2899377"/>
            <a:ext cx="1820993" cy="1000125"/>
          </a:xfrm>
          <a:custGeom>
            <a:avLst/>
            <a:gdLst>
              <a:gd name="connsiteX0" fmla="*/ 1704975 w 1704975"/>
              <a:gd name="connsiteY0" fmla="*/ 0 h 1000125"/>
              <a:gd name="connsiteX1" fmla="*/ 1562100 w 1704975"/>
              <a:gd name="connsiteY1" fmla="*/ 247650 h 1000125"/>
              <a:gd name="connsiteX2" fmla="*/ 1409700 w 1704975"/>
              <a:gd name="connsiteY2" fmla="*/ 419100 h 1000125"/>
              <a:gd name="connsiteX3" fmla="*/ 1190625 w 1704975"/>
              <a:gd name="connsiteY3" fmla="*/ 647700 h 1000125"/>
              <a:gd name="connsiteX4" fmla="*/ 857250 w 1704975"/>
              <a:gd name="connsiteY4" fmla="*/ 847725 h 1000125"/>
              <a:gd name="connsiteX5" fmla="*/ 247650 w 1704975"/>
              <a:gd name="connsiteY5" fmla="*/ 962025 h 1000125"/>
              <a:gd name="connsiteX6" fmla="*/ 0 w 1704975"/>
              <a:gd name="connsiteY6" fmla="*/ 1000125 h 1000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4975" h="1000125">
                <a:moveTo>
                  <a:pt x="1704975" y="0"/>
                </a:moveTo>
                <a:cubicBezTo>
                  <a:pt x="1658143" y="88900"/>
                  <a:pt x="1611312" y="177800"/>
                  <a:pt x="1562100" y="247650"/>
                </a:cubicBezTo>
                <a:cubicBezTo>
                  <a:pt x="1512888" y="317500"/>
                  <a:pt x="1471612" y="352425"/>
                  <a:pt x="1409700" y="419100"/>
                </a:cubicBezTo>
                <a:cubicBezTo>
                  <a:pt x="1347787" y="485775"/>
                  <a:pt x="1282700" y="576263"/>
                  <a:pt x="1190625" y="647700"/>
                </a:cubicBezTo>
                <a:cubicBezTo>
                  <a:pt x="1098550" y="719137"/>
                  <a:pt x="1014412" y="795338"/>
                  <a:pt x="857250" y="847725"/>
                </a:cubicBezTo>
                <a:cubicBezTo>
                  <a:pt x="700087" y="900113"/>
                  <a:pt x="390525" y="936625"/>
                  <a:pt x="247650" y="962025"/>
                </a:cubicBezTo>
                <a:cubicBezTo>
                  <a:pt x="104775" y="987425"/>
                  <a:pt x="52387" y="993775"/>
                  <a:pt x="0" y="1000125"/>
                </a:cubicBezTo>
              </a:path>
            </a:pathLst>
          </a:cu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7306" y="133692"/>
            <a:ext cx="1918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herence Factors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469130" y="673758"/>
            <a:ext cx="1704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sical picture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62847" y="1080585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517" y="1071045"/>
            <a:ext cx="2094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CONDUCTING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1240655" y="1816758"/>
            <a:ext cx="752475" cy="733425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35641" y="1826283"/>
            <a:ext cx="752475" cy="733425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34346" y="1708411"/>
            <a:ext cx="67492" cy="6429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001838" y="1801279"/>
            <a:ext cx="200076" cy="366712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201914" y="2192995"/>
            <a:ext cx="67492" cy="6429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63786" y="1521648"/>
                <a:ext cx="144719" cy="247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786" y="1521648"/>
                <a:ext cx="144719" cy="247312"/>
              </a:xfrm>
              <a:prstGeom prst="rect">
                <a:avLst/>
              </a:prstGeom>
              <a:blipFill>
                <a:blip r:embed="rId2"/>
                <a:stretch>
                  <a:fillRect l="-29167" r="-25000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83879" y="2257335"/>
                <a:ext cx="144719" cy="247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879" y="2257335"/>
                <a:ext cx="144719" cy="247312"/>
              </a:xfrm>
              <a:prstGeom prst="rect">
                <a:avLst/>
              </a:prstGeom>
              <a:blipFill>
                <a:blip r:embed="rId3"/>
                <a:stretch>
                  <a:fillRect l="-34783" r="-26087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37564" y="1516200"/>
                <a:ext cx="52269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564" y="1516200"/>
                <a:ext cx="522694" cy="215444"/>
              </a:xfrm>
              <a:prstGeom prst="rect">
                <a:avLst/>
              </a:prstGeom>
              <a:blipFill>
                <a:blip r:embed="rId4"/>
                <a:stretch>
                  <a:fillRect l="-4651" r="-3488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 rot="20323551">
            <a:off x="4360090" y="1809615"/>
            <a:ext cx="1604962" cy="788315"/>
            <a:chOff x="4243386" y="2107405"/>
            <a:chExt cx="1604962" cy="78831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4243386" y="2107405"/>
              <a:ext cx="1604962" cy="741394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243386" y="2154326"/>
              <a:ext cx="1604962" cy="741394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Oval 16"/>
          <p:cNvSpPr/>
          <p:nvPr/>
        </p:nvSpPr>
        <p:spPr>
          <a:xfrm>
            <a:off x="4640315" y="2702583"/>
            <a:ext cx="67492" cy="6429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678539" y="1623922"/>
            <a:ext cx="67492" cy="6429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338257" y="2098787"/>
            <a:ext cx="67492" cy="64294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05120" y="2192995"/>
            <a:ext cx="67492" cy="64294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928880" y="1984635"/>
                <a:ext cx="325858" cy="247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8880" y="1984635"/>
                <a:ext cx="325858" cy="247312"/>
              </a:xfrm>
              <a:prstGeom prst="rect">
                <a:avLst/>
              </a:prstGeom>
              <a:blipFill>
                <a:blip r:embed="rId5"/>
                <a:stretch>
                  <a:fillRect l="-3774" r="-1320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640315" y="2764397"/>
                <a:ext cx="279372" cy="247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315" y="2764397"/>
                <a:ext cx="279372" cy="247312"/>
              </a:xfrm>
              <a:prstGeom prst="rect">
                <a:avLst/>
              </a:prstGeom>
              <a:blipFill>
                <a:blip r:embed="rId6"/>
                <a:stretch>
                  <a:fillRect l="-4348" r="-13043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75618" y="2130934"/>
                <a:ext cx="213998" cy="24731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618" y="2130934"/>
                <a:ext cx="213998" cy="247312"/>
              </a:xfrm>
              <a:prstGeom prst="rect">
                <a:avLst/>
              </a:prstGeom>
              <a:blipFill>
                <a:blip r:embed="rId7"/>
                <a:stretch>
                  <a:fillRect l="-17143" r="-142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756571" y="1564560"/>
                <a:ext cx="213998" cy="24731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571" y="1564560"/>
                <a:ext cx="213998" cy="247312"/>
              </a:xfrm>
              <a:prstGeom prst="rect">
                <a:avLst/>
              </a:prstGeom>
              <a:blipFill>
                <a:blip r:embed="rId8"/>
                <a:stretch>
                  <a:fillRect l="-2857" r="-2857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7230840" y="1304318"/>
                <a:ext cx="45720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lectron correlations cause interference between </a:t>
                </a:r>
                <a:r>
                  <a:rPr lang="en-US" dirty="0" err="1" smtClean="0"/>
                  <a:t>qp</a:t>
                </a:r>
                <a:r>
                  <a:rPr lang="en-US" dirty="0" smtClean="0"/>
                  <a:t> transition probabilitie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selection rule for transitions depending on symmetry of perturbation</a:t>
                </a:r>
                <a:endParaRPr lang="en-US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0840" y="1304318"/>
                <a:ext cx="4572000" cy="1200329"/>
              </a:xfrm>
              <a:prstGeom prst="rect">
                <a:avLst/>
              </a:prstGeom>
              <a:blipFill>
                <a:blip r:embed="rId9"/>
                <a:stretch>
                  <a:fillRect l="-1067" t="-3046" r="-1733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429000" y="45720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3136538" y="3444912"/>
                <a:ext cx="32869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𝐾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~ 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538" y="3444912"/>
                <a:ext cx="328692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34756" y="5104497"/>
                <a:ext cx="27641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constructive interference </a:t>
                </a:r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756" y="5104497"/>
                <a:ext cx="2764135" cy="369332"/>
              </a:xfrm>
              <a:prstGeom prst="rect">
                <a:avLst/>
              </a:prstGeom>
              <a:blipFill>
                <a:blip r:embed="rId11"/>
                <a:stretch>
                  <a:fillRect t="-8197" r="-309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1276995" y="4322873"/>
            <a:ext cx="6861624" cy="2002676"/>
            <a:chOff x="598104" y="5512342"/>
            <a:chExt cx="6861624" cy="2002676"/>
          </a:xfrm>
        </p:grpSpPr>
        <p:grpSp>
          <p:nvGrpSpPr>
            <p:cNvPr id="30" name="Group 29"/>
            <p:cNvGrpSpPr/>
            <p:nvPr/>
          </p:nvGrpSpPr>
          <p:grpSpPr>
            <a:xfrm>
              <a:off x="1490662" y="5697008"/>
              <a:ext cx="3418261" cy="1818010"/>
              <a:chOff x="432166" y="5954183"/>
              <a:chExt cx="3418261" cy="181801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432166" y="5954183"/>
                <a:ext cx="3418261" cy="1818010"/>
                <a:chOff x="165507" y="610567"/>
                <a:chExt cx="3418261" cy="1818010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165507" y="610567"/>
                  <a:ext cx="3418261" cy="1818010"/>
                  <a:chOff x="237950" y="-54666"/>
                  <a:chExt cx="3957326" cy="2187721"/>
                </a:xfrm>
              </p:grpSpPr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785134" y="-32906"/>
                    <a:ext cx="3348716" cy="1971131"/>
                    <a:chOff x="1532571" y="2135736"/>
                    <a:chExt cx="3348716" cy="1971131"/>
                  </a:xfrm>
                </p:grpSpPr>
                <p:cxnSp>
                  <p:nvCxnSpPr>
                    <p:cNvPr id="47" name="Straight Arrow Connector 46"/>
                    <p:cNvCxnSpPr/>
                    <p:nvPr/>
                  </p:nvCxnSpPr>
                  <p:spPr>
                    <a:xfrm flipV="1">
                      <a:off x="1532571" y="4092692"/>
                      <a:ext cx="3348716" cy="6276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" name="Straight Arrow Connector 47"/>
                    <p:cNvCxnSpPr/>
                    <p:nvPr/>
                  </p:nvCxnSpPr>
                  <p:spPr>
                    <a:xfrm flipV="1">
                      <a:off x="1537334" y="2135736"/>
                      <a:ext cx="678" cy="197113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1" name="Straight Connector 40"/>
                  <p:cNvCxnSpPr/>
                  <p:nvPr/>
                </p:nvCxnSpPr>
                <p:spPr>
                  <a:xfrm>
                    <a:off x="2947306" y="686131"/>
                    <a:ext cx="729001" cy="0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2" name="Freeform 41"/>
                  <p:cNvSpPr/>
                  <p:nvPr/>
                </p:nvSpPr>
                <p:spPr>
                  <a:xfrm>
                    <a:off x="781050" y="-20020"/>
                    <a:ext cx="2138841" cy="1946866"/>
                  </a:xfrm>
                  <a:custGeom>
                    <a:avLst/>
                    <a:gdLst>
                      <a:gd name="connsiteX0" fmla="*/ 0 w 2395538"/>
                      <a:gd name="connsiteY0" fmla="*/ 1785938 h 1785938"/>
                      <a:gd name="connsiteX1" fmla="*/ 171450 w 2395538"/>
                      <a:gd name="connsiteY1" fmla="*/ 1766888 h 1785938"/>
                      <a:gd name="connsiteX2" fmla="*/ 490538 w 2395538"/>
                      <a:gd name="connsiteY2" fmla="*/ 1738313 h 1785938"/>
                      <a:gd name="connsiteX3" fmla="*/ 857250 w 2395538"/>
                      <a:gd name="connsiteY3" fmla="*/ 1690688 h 1785938"/>
                      <a:gd name="connsiteX4" fmla="*/ 1109663 w 2395538"/>
                      <a:gd name="connsiteY4" fmla="*/ 1638300 h 1785938"/>
                      <a:gd name="connsiteX5" fmla="*/ 1471613 w 2395538"/>
                      <a:gd name="connsiteY5" fmla="*/ 1490663 h 1785938"/>
                      <a:gd name="connsiteX6" fmla="*/ 1814513 w 2395538"/>
                      <a:gd name="connsiteY6" fmla="*/ 1171575 h 1785938"/>
                      <a:gd name="connsiteX7" fmla="*/ 1962150 w 2395538"/>
                      <a:gd name="connsiteY7" fmla="*/ 952500 h 1785938"/>
                      <a:gd name="connsiteX8" fmla="*/ 2071688 w 2395538"/>
                      <a:gd name="connsiteY8" fmla="*/ 723900 h 1785938"/>
                      <a:gd name="connsiteX9" fmla="*/ 2395538 w 2395538"/>
                      <a:gd name="connsiteY9" fmla="*/ 0 h 1785938"/>
                      <a:gd name="connsiteX0" fmla="*/ 74052 w 2231465"/>
                      <a:gd name="connsiteY0" fmla="*/ 1764507 h 1767845"/>
                      <a:gd name="connsiteX1" fmla="*/ 7377 w 2231465"/>
                      <a:gd name="connsiteY1" fmla="*/ 1766888 h 1767845"/>
                      <a:gd name="connsiteX2" fmla="*/ 326465 w 2231465"/>
                      <a:gd name="connsiteY2" fmla="*/ 1738313 h 1767845"/>
                      <a:gd name="connsiteX3" fmla="*/ 693177 w 2231465"/>
                      <a:gd name="connsiteY3" fmla="*/ 1690688 h 1767845"/>
                      <a:gd name="connsiteX4" fmla="*/ 945590 w 2231465"/>
                      <a:gd name="connsiteY4" fmla="*/ 1638300 h 1767845"/>
                      <a:gd name="connsiteX5" fmla="*/ 1307540 w 2231465"/>
                      <a:gd name="connsiteY5" fmla="*/ 1490663 h 1767845"/>
                      <a:gd name="connsiteX6" fmla="*/ 1650440 w 2231465"/>
                      <a:gd name="connsiteY6" fmla="*/ 1171575 h 1767845"/>
                      <a:gd name="connsiteX7" fmla="*/ 1798077 w 2231465"/>
                      <a:gd name="connsiteY7" fmla="*/ 952500 h 1767845"/>
                      <a:gd name="connsiteX8" fmla="*/ 1907615 w 2231465"/>
                      <a:gd name="connsiteY8" fmla="*/ 723900 h 1767845"/>
                      <a:gd name="connsiteX9" fmla="*/ 2231465 w 2231465"/>
                      <a:gd name="connsiteY9" fmla="*/ 0 h 1767845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2413 w 2157413"/>
                      <a:gd name="connsiteY2" fmla="*/ 1738313 h 1764507"/>
                      <a:gd name="connsiteX3" fmla="*/ 619125 w 2157413"/>
                      <a:gd name="connsiteY3" fmla="*/ 1690688 h 1764507"/>
                      <a:gd name="connsiteX4" fmla="*/ 871538 w 2157413"/>
                      <a:gd name="connsiteY4" fmla="*/ 1638300 h 1764507"/>
                      <a:gd name="connsiteX5" fmla="*/ 1233488 w 2157413"/>
                      <a:gd name="connsiteY5" fmla="*/ 1490663 h 1764507"/>
                      <a:gd name="connsiteX6" fmla="*/ 1576388 w 2157413"/>
                      <a:gd name="connsiteY6" fmla="*/ 1171575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619125 w 2157413"/>
                      <a:gd name="connsiteY3" fmla="*/ 1690688 h 1764507"/>
                      <a:gd name="connsiteX4" fmla="*/ 871538 w 2157413"/>
                      <a:gd name="connsiteY4" fmla="*/ 1638300 h 1764507"/>
                      <a:gd name="connsiteX5" fmla="*/ 1233488 w 2157413"/>
                      <a:gd name="connsiteY5" fmla="*/ 1490663 h 1764507"/>
                      <a:gd name="connsiteX6" fmla="*/ 1576388 w 2157413"/>
                      <a:gd name="connsiteY6" fmla="*/ 1171575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1538 w 2157413"/>
                      <a:gd name="connsiteY4" fmla="*/ 1638300 h 1764507"/>
                      <a:gd name="connsiteX5" fmla="*/ 1233488 w 2157413"/>
                      <a:gd name="connsiteY5" fmla="*/ 1490663 h 1764507"/>
                      <a:gd name="connsiteX6" fmla="*/ 1576388 w 2157413"/>
                      <a:gd name="connsiteY6" fmla="*/ 1171575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1538 w 2157413"/>
                      <a:gd name="connsiteY4" fmla="*/ 1638300 h 1764507"/>
                      <a:gd name="connsiteX5" fmla="*/ 1214438 w 2157413"/>
                      <a:gd name="connsiteY5" fmla="*/ 1464469 h 1764507"/>
                      <a:gd name="connsiteX6" fmla="*/ 1576388 w 2157413"/>
                      <a:gd name="connsiteY6" fmla="*/ 1171575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4438 w 2157413"/>
                      <a:gd name="connsiteY5" fmla="*/ 1464469 h 1764507"/>
                      <a:gd name="connsiteX6" fmla="*/ 1576388 w 2157413"/>
                      <a:gd name="connsiteY6" fmla="*/ 1171575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576388 w 2157413"/>
                      <a:gd name="connsiteY6" fmla="*/ 1171575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724025 w 2157413"/>
                      <a:gd name="connsiteY7" fmla="*/ 952500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700212 w 2157413"/>
                      <a:gd name="connsiteY7" fmla="*/ 945357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700212 w 2157413"/>
                      <a:gd name="connsiteY7" fmla="*/ 945357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700212 w 2157413"/>
                      <a:gd name="connsiteY7" fmla="*/ 945357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700212 w 2157413"/>
                      <a:gd name="connsiteY7" fmla="*/ 945357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693068 w 2157413"/>
                      <a:gd name="connsiteY7" fmla="*/ 938214 h 1764507"/>
                      <a:gd name="connsiteX8" fmla="*/ 1833563 w 2157413"/>
                      <a:gd name="connsiteY8" fmla="*/ 723900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64507"/>
                      <a:gd name="connsiteX1" fmla="*/ 54769 w 2157413"/>
                      <a:gd name="connsiteY1" fmla="*/ 1762125 h 1764507"/>
                      <a:gd name="connsiteX2" fmla="*/ 259556 w 2157413"/>
                      <a:gd name="connsiteY2" fmla="*/ 1747838 h 1764507"/>
                      <a:gd name="connsiteX3" fmla="*/ 590550 w 2157413"/>
                      <a:gd name="connsiteY3" fmla="*/ 1712119 h 1764507"/>
                      <a:gd name="connsiteX4" fmla="*/ 876300 w 2157413"/>
                      <a:gd name="connsiteY4" fmla="*/ 1645444 h 1764507"/>
                      <a:gd name="connsiteX5" fmla="*/ 1212056 w 2157413"/>
                      <a:gd name="connsiteY5" fmla="*/ 1471612 h 1764507"/>
                      <a:gd name="connsiteX6" fmla="*/ 1493044 w 2157413"/>
                      <a:gd name="connsiteY6" fmla="*/ 1200150 h 1764507"/>
                      <a:gd name="connsiteX7" fmla="*/ 1693068 w 2157413"/>
                      <a:gd name="connsiteY7" fmla="*/ 938214 h 1764507"/>
                      <a:gd name="connsiteX8" fmla="*/ 1814513 w 2157413"/>
                      <a:gd name="connsiteY8" fmla="*/ 716756 h 1764507"/>
                      <a:gd name="connsiteX9" fmla="*/ 2157413 w 2157413"/>
                      <a:gd name="connsiteY9" fmla="*/ 0 h 1764507"/>
                      <a:gd name="connsiteX0" fmla="*/ 0 w 2157413"/>
                      <a:gd name="connsiteY0" fmla="*/ 1764507 h 1770947"/>
                      <a:gd name="connsiteX1" fmla="*/ 54769 w 2157413"/>
                      <a:gd name="connsiteY1" fmla="*/ 1762125 h 1770947"/>
                      <a:gd name="connsiteX2" fmla="*/ 259556 w 2157413"/>
                      <a:gd name="connsiteY2" fmla="*/ 1747838 h 1770947"/>
                      <a:gd name="connsiteX3" fmla="*/ 546442 w 2157413"/>
                      <a:gd name="connsiteY3" fmla="*/ 1500072 h 1770947"/>
                      <a:gd name="connsiteX4" fmla="*/ 876300 w 2157413"/>
                      <a:gd name="connsiteY4" fmla="*/ 1645444 h 1770947"/>
                      <a:gd name="connsiteX5" fmla="*/ 1212056 w 2157413"/>
                      <a:gd name="connsiteY5" fmla="*/ 1471612 h 1770947"/>
                      <a:gd name="connsiteX6" fmla="*/ 1493044 w 2157413"/>
                      <a:gd name="connsiteY6" fmla="*/ 1200150 h 1770947"/>
                      <a:gd name="connsiteX7" fmla="*/ 1693068 w 2157413"/>
                      <a:gd name="connsiteY7" fmla="*/ 938214 h 1770947"/>
                      <a:gd name="connsiteX8" fmla="*/ 1814513 w 2157413"/>
                      <a:gd name="connsiteY8" fmla="*/ 716756 h 1770947"/>
                      <a:gd name="connsiteX9" fmla="*/ 2157413 w 2157413"/>
                      <a:gd name="connsiteY9" fmla="*/ 0 h 1770947"/>
                      <a:gd name="connsiteX0" fmla="*/ 0 w 2157413"/>
                      <a:gd name="connsiteY0" fmla="*/ 1764507 h 1770947"/>
                      <a:gd name="connsiteX1" fmla="*/ 54769 w 2157413"/>
                      <a:gd name="connsiteY1" fmla="*/ 1762125 h 1770947"/>
                      <a:gd name="connsiteX2" fmla="*/ 259556 w 2157413"/>
                      <a:gd name="connsiteY2" fmla="*/ 1747838 h 1770947"/>
                      <a:gd name="connsiteX3" fmla="*/ 546442 w 2157413"/>
                      <a:gd name="connsiteY3" fmla="*/ 1500072 h 1770947"/>
                      <a:gd name="connsiteX4" fmla="*/ 815652 w 2157413"/>
                      <a:gd name="connsiteY4" fmla="*/ 1221349 h 1770947"/>
                      <a:gd name="connsiteX5" fmla="*/ 1212056 w 2157413"/>
                      <a:gd name="connsiteY5" fmla="*/ 1471612 h 1770947"/>
                      <a:gd name="connsiteX6" fmla="*/ 1493044 w 2157413"/>
                      <a:gd name="connsiteY6" fmla="*/ 1200150 h 1770947"/>
                      <a:gd name="connsiteX7" fmla="*/ 1693068 w 2157413"/>
                      <a:gd name="connsiteY7" fmla="*/ 938214 h 1770947"/>
                      <a:gd name="connsiteX8" fmla="*/ 1814513 w 2157413"/>
                      <a:gd name="connsiteY8" fmla="*/ 716756 h 1770947"/>
                      <a:gd name="connsiteX9" fmla="*/ 2157413 w 2157413"/>
                      <a:gd name="connsiteY9" fmla="*/ 0 h 1770947"/>
                      <a:gd name="connsiteX0" fmla="*/ 0 w 2157413"/>
                      <a:gd name="connsiteY0" fmla="*/ 1764507 h 1770947"/>
                      <a:gd name="connsiteX1" fmla="*/ 54769 w 2157413"/>
                      <a:gd name="connsiteY1" fmla="*/ 1762125 h 1770947"/>
                      <a:gd name="connsiteX2" fmla="*/ 259556 w 2157413"/>
                      <a:gd name="connsiteY2" fmla="*/ 1747838 h 1770947"/>
                      <a:gd name="connsiteX3" fmla="*/ 546442 w 2157413"/>
                      <a:gd name="connsiteY3" fmla="*/ 1500072 h 1770947"/>
                      <a:gd name="connsiteX4" fmla="*/ 815652 w 2157413"/>
                      <a:gd name="connsiteY4" fmla="*/ 1221349 h 1770947"/>
                      <a:gd name="connsiteX5" fmla="*/ 1074216 w 2157413"/>
                      <a:gd name="connsiteY5" fmla="*/ 887050 h 1770947"/>
                      <a:gd name="connsiteX6" fmla="*/ 1493044 w 2157413"/>
                      <a:gd name="connsiteY6" fmla="*/ 1200150 h 1770947"/>
                      <a:gd name="connsiteX7" fmla="*/ 1693068 w 2157413"/>
                      <a:gd name="connsiteY7" fmla="*/ 938214 h 1770947"/>
                      <a:gd name="connsiteX8" fmla="*/ 1814513 w 2157413"/>
                      <a:gd name="connsiteY8" fmla="*/ 716756 h 1770947"/>
                      <a:gd name="connsiteX9" fmla="*/ 2157413 w 2157413"/>
                      <a:gd name="connsiteY9" fmla="*/ 0 h 1770947"/>
                      <a:gd name="connsiteX0" fmla="*/ 0 w 2157413"/>
                      <a:gd name="connsiteY0" fmla="*/ 1764507 h 1770947"/>
                      <a:gd name="connsiteX1" fmla="*/ 54769 w 2157413"/>
                      <a:gd name="connsiteY1" fmla="*/ 1762125 h 1770947"/>
                      <a:gd name="connsiteX2" fmla="*/ 259556 w 2157413"/>
                      <a:gd name="connsiteY2" fmla="*/ 1747838 h 1770947"/>
                      <a:gd name="connsiteX3" fmla="*/ 546442 w 2157413"/>
                      <a:gd name="connsiteY3" fmla="*/ 1500072 h 1770947"/>
                      <a:gd name="connsiteX4" fmla="*/ 815652 w 2157413"/>
                      <a:gd name="connsiteY4" fmla="*/ 1221349 h 1770947"/>
                      <a:gd name="connsiteX5" fmla="*/ 1074216 w 2157413"/>
                      <a:gd name="connsiteY5" fmla="*/ 887050 h 1770947"/>
                      <a:gd name="connsiteX6" fmla="*/ 1338664 w 2157413"/>
                      <a:gd name="connsiteY6" fmla="*/ 575471 h 1770947"/>
                      <a:gd name="connsiteX7" fmla="*/ 1693068 w 2157413"/>
                      <a:gd name="connsiteY7" fmla="*/ 938214 h 1770947"/>
                      <a:gd name="connsiteX8" fmla="*/ 1814513 w 2157413"/>
                      <a:gd name="connsiteY8" fmla="*/ 716756 h 1770947"/>
                      <a:gd name="connsiteX9" fmla="*/ 2157413 w 2157413"/>
                      <a:gd name="connsiteY9" fmla="*/ 0 h 1770947"/>
                      <a:gd name="connsiteX0" fmla="*/ 0 w 2157413"/>
                      <a:gd name="connsiteY0" fmla="*/ 1764507 h 1770947"/>
                      <a:gd name="connsiteX1" fmla="*/ 54769 w 2157413"/>
                      <a:gd name="connsiteY1" fmla="*/ 1762125 h 1770947"/>
                      <a:gd name="connsiteX2" fmla="*/ 259556 w 2157413"/>
                      <a:gd name="connsiteY2" fmla="*/ 1747838 h 1770947"/>
                      <a:gd name="connsiteX3" fmla="*/ 546442 w 2157413"/>
                      <a:gd name="connsiteY3" fmla="*/ 1500072 h 1770947"/>
                      <a:gd name="connsiteX4" fmla="*/ 815652 w 2157413"/>
                      <a:gd name="connsiteY4" fmla="*/ 1221349 h 1770947"/>
                      <a:gd name="connsiteX5" fmla="*/ 1074216 w 2157413"/>
                      <a:gd name="connsiteY5" fmla="*/ 887050 h 1770947"/>
                      <a:gd name="connsiteX6" fmla="*/ 1338664 w 2157413"/>
                      <a:gd name="connsiteY6" fmla="*/ 575471 h 1770947"/>
                      <a:gd name="connsiteX7" fmla="*/ 1500093 w 2157413"/>
                      <a:gd name="connsiteY7" fmla="*/ 307804 h 1770947"/>
                      <a:gd name="connsiteX8" fmla="*/ 1814513 w 2157413"/>
                      <a:gd name="connsiteY8" fmla="*/ 716756 h 1770947"/>
                      <a:gd name="connsiteX9" fmla="*/ 2157413 w 2157413"/>
                      <a:gd name="connsiteY9" fmla="*/ 0 h 1770947"/>
                      <a:gd name="connsiteX0" fmla="*/ 0 w 2157413"/>
                      <a:gd name="connsiteY0" fmla="*/ 1764507 h 1770947"/>
                      <a:gd name="connsiteX1" fmla="*/ 54769 w 2157413"/>
                      <a:gd name="connsiteY1" fmla="*/ 1762125 h 1770947"/>
                      <a:gd name="connsiteX2" fmla="*/ 259556 w 2157413"/>
                      <a:gd name="connsiteY2" fmla="*/ 1747838 h 1770947"/>
                      <a:gd name="connsiteX3" fmla="*/ 546442 w 2157413"/>
                      <a:gd name="connsiteY3" fmla="*/ 1500072 h 1770947"/>
                      <a:gd name="connsiteX4" fmla="*/ 815652 w 2157413"/>
                      <a:gd name="connsiteY4" fmla="*/ 1221349 h 1770947"/>
                      <a:gd name="connsiteX5" fmla="*/ 1074216 w 2157413"/>
                      <a:gd name="connsiteY5" fmla="*/ 887050 h 1770947"/>
                      <a:gd name="connsiteX6" fmla="*/ 1338664 w 2157413"/>
                      <a:gd name="connsiteY6" fmla="*/ 575471 h 1770947"/>
                      <a:gd name="connsiteX7" fmla="*/ 1500093 w 2157413"/>
                      <a:gd name="connsiteY7" fmla="*/ 307804 h 1770947"/>
                      <a:gd name="connsiteX8" fmla="*/ 1616025 w 2157413"/>
                      <a:gd name="connsiteY8" fmla="*/ 103538 h 1770947"/>
                      <a:gd name="connsiteX9" fmla="*/ 2157413 w 2157413"/>
                      <a:gd name="connsiteY9" fmla="*/ 0 h 1770947"/>
                      <a:gd name="connsiteX0" fmla="*/ 0 w 1865195"/>
                      <a:gd name="connsiteY0" fmla="*/ 1696528 h 1702968"/>
                      <a:gd name="connsiteX1" fmla="*/ 54769 w 1865195"/>
                      <a:gd name="connsiteY1" fmla="*/ 1694146 h 1702968"/>
                      <a:gd name="connsiteX2" fmla="*/ 259556 w 1865195"/>
                      <a:gd name="connsiteY2" fmla="*/ 1679859 h 1702968"/>
                      <a:gd name="connsiteX3" fmla="*/ 546442 w 1865195"/>
                      <a:gd name="connsiteY3" fmla="*/ 1432093 h 1702968"/>
                      <a:gd name="connsiteX4" fmla="*/ 815652 w 1865195"/>
                      <a:gd name="connsiteY4" fmla="*/ 1153370 h 1702968"/>
                      <a:gd name="connsiteX5" fmla="*/ 1074216 w 1865195"/>
                      <a:gd name="connsiteY5" fmla="*/ 819071 h 1702968"/>
                      <a:gd name="connsiteX6" fmla="*/ 1338664 w 1865195"/>
                      <a:gd name="connsiteY6" fmla="*/ 507492 h 1702968"/>
                      <a:gd name="connsiteX7" fmla="*/ 1500093 w 1865195"/>
                      <a:gd name="connsiteY7" fmla="*/ 239825 h 1702968"/>
                      <a:gd name="connsiteX8" fmla="*/ 1616025 w 1865195"/>
                      <a:gd name="connsiteY8" fmla="*/ 35559 h 1702968"/>
                      <a:gd name="connsiteX9" fmla="*/ 1865195 w 1865195"/>
                      <a:gd name="connsiteY9" fmla="*/ 23717 h 1702968"/>
                      <a:gd name="connsiteX0" fmla="*/ 0 w 1865195"/>
                      <a:gd name="connsiteY0" fmla="*/ 1752381 h 1758821"/>
                      <a:gd name="connsiteX1" fmla="*/ 54769 w 1865195"/>
                      <a:gd name="connsiteY1" fmla="*/ 1749999 h 1758821"/>
                      <a:gd name="connsiteX2" fmla="*/ 259556 w 1865195"/>
                      <a:gd name="connsiteY2" fmla="*/ 1735712 h 1758821"/>
                      <a:gd name="connsiteX3" fmla="*/ 546442 w 1865195"/>
                      <a:gd name="connsiteY3" fmla="*/ 1487946 h 1758821"/>
                      <a:gd name="connsiteX4" fmla="*/ 815652 w 1865195"/>
                      <a:gd name="connsiteY4" fmla="*/ 1209223 h 1758821"/>
                      <a:gd name="connsiteX5" fmla="*/ 1074216 w 1865195"/>
                      <a:gd name="connsiteY5" fmla="*/ 874924 h 1758821"/>
                      <a:gd name="connsiteX6" fmla="*/ 1338664 w 1865195"/>
                      <a:gd name="connsiteY6" fmla="*/ 563345 h 1758821"/>
                      <a:gd name="connsiteX7" fmla="*/ 1500093 w 1865195"/>
                      <a:gd name="connsiteY7" fmla="*/ 295678 h 1758821"/>
                      <a:gd name="connsiteX8" fmla="*/ 1616025 w 1865195"/>
                      <a:gd name="connsiteY8" fmla="*/ 91412 h 1758821"/>
                      <a:gd name="connsiteX9" fmla="*/ 1865195 w 1865195"/>
                      <a:gd name="connsiteY9" fmla="*/ 79570 h 1758821"/>
                      <a:gd name="connsiteX0" fmla="*/ 0 w 1909303"/>
                      <a:gd name="connsiteY0" fmla="*/ 1770807 h 1777247"/>
                      <a:gd name="connsiteX1" fmla="*/ 54769 w 1909303"/>
                      <a:gd name="connsiteY1" fmla="*/ 1768425 h 1777247"/>
                      <a:gd name="connsiteX2" fmla="*/ 259556 w 1909303"/>
                      <a:gd name="connsiteY2" fmla="*/ 1754138 h 1777247"/>
                      <a:gd name="connsiteX3" fmla="*/ 546442 w 1909303"/>
                      <a:gd name="connsiteY3" fmla="*/ 1506372 h 1777247"/>
                      <a:gd name="connsiteX4" fmla="*/ 815652 w 1909303"/>
                      <a:gd name="connsiteY4" fmla="*/ 1227649 h 1777247"/>
                      <a:gd name="connsiteX5" fmla="*/ 1074216 w 1909303"/>
                      <a:gd name="connsiteY5" fmla="*/ 893350 h 1777247"/>
                      <a:gd name="connsiteX6" fmla="*/ 1338664 w 1909303"/>
                      <a:gd name="connsiteY6" fmla="*/ 581771 h 1777247"/>
                      <a:gd name="connsiteX7" fmla="*/ 1500093 w 1909303"/>
                      <a:gd name="connsiteY7" fmla="*/ 314104 h 1777247"/>
                      <a:gd name="connsiteX8" fmla="*/ 1616025 w 1909303"/>
                      <a:gd name="connsiteY8" fmla="*/ 109838 h 1777247"/>
                      <a:gd name="connsiteX9" fmla="*/ 1909303 w 1909303"/>
                      <a:gd name="connsiteY9" fmla="*/ 57879 h 1777247"/>
                      <a:gd name="connsiteX0" fmla="*/ 0 w 1909303"/>
                      <a:gd name="connsiteY0" fmla="*/ 1770807 h 1777247"/>
                      <a:gd name="connsiteX1" fmla="*/ 54769 w 1909303"/>
                      <a:gd name="connsiteY1" fmla="*/ 1768425 h 1777247"/>
                      <a:gd name="connsiteX2" fmla="*/ 259556 w 1909303"/>
                      <a:gd name="connsiteY2" fmla="*/ 1754138 h 1777247"/>
                      <a:gd name="connsiteX3" fmla="*/ 546442 w 1909303"/>
                      <a:gd name="connsiteY3" fmla="*/ 1506372 h 1777247"/>
                      <a:gd name="connsiteX4" fmla="*/ 815652 w 1909303"/>
                      <a:gd name="connsiteY4" fmla="*/ 1227649 h 1777247"/>
                      <a:gd name="connsiteX5" fmla="*/ 1074216 w 1909303"/>
                      <a:gd name="connsiteY5" fmla="*/ 893350 h 1777247"/>
                      <a:gd name="connsiteX6" fmla="*/ 1338664 w 1909303"/>
                      <a:gd name="connsiteY6" fmla="*/ 581771 h 1777247"/>
                      <a:gd name="connsiteX7" fmla="*/ 1500093 w 1909303"/>
                      <a:gd name="connsiteY7" fmla="*/ 314104 h 1777247"/>
                      <a:gd name="connsiteX8" fmla="*/ 1616025 w 1909303"/>
                      <a:gd name="connsiteY8" fmla="*/ 109838 h 1777247"/>
                      <a:gd name="connsiteX9" fmla="*/ 1909303 w 1909303"/>
                      <a:gd name="connsiteY9" fmla="*/ 57879 h 1777247"/>
                      <a:gd name="connsiteX0" fmla="*/ 0 w 1909303"/>
                      <a:gd name="connsiteY0" fmla="*/ 1770807 h 1772484"/>
                      <a:gd name="connsiteX1" fmla="*/ 54769 w 1909303"/>
                      <a:gd name="connsiteY1" fmla="*/ 1768425 h 1772484"/>
                      <a:gd name="connsiteX2" fmla="*/ 220960 w 1909303"/>
                      <a:gd name="connsiteY2" fmla="*/ 1708290 h 1772484"/>
                      <a:gd name="connsiteX3" fmla="*/ 546442 w 1909303"/>
                      <a:gd name="connsiteY3" fmla="*/ 1506372 h 1772484"/>
                      <a:gd name="connsiteX4" fmla="*/ 815652 w 1909303"/>
                      <a:gd name="connsiteY4" fmla="*/ 1227649 h 1772484"/>
                      <a:gd name="connsiteX5" fmla="*/ 1074216 w 1909303"/>
                      <a:gd name="connsiteY5" fmla="*/ 893350 h 1772484"/>
                      <a:gd name="connsiteX6" fmla="*/ 1338664 w 1909303"/>
                      <a:gd name="connsiteY6" fmla="*/ 581771 h 1772484"/>
                      <a:gd name="connsiteX7" fmla="*/ 1500093 w 1909303"/>
                      <a:gd name="connsiteY7" fmla="*/ 314104 h 1772484"/>
                      <a:gd name="connsiteX8" fmla="*/ 1616025 w 1909303"/>
                      <a:gd name="connsiteY8" fmla="*/ 109838 h 1772484"/>
                      <a:gd name="connsiteX9" fmla="*/ 1909303 w 1909303"/>
                      <a:gd name="connsiteY9" fmla="*/ 57879 h 1772484"/>
                      <a:gd name="connsiteX0" fmla="*/ 0 w 1909303"/>
                      <a:gd name="connsiteY0" fmla="*/ 1770807 h 1770807"/>
                      <a:gd name="connsiteX1" fmla="*/ 104391 w 1909303"/>
                      <a:gd name="connsiteY1" fmla="*/ 1762693 h 1770807"/>
                      <a:gd name="connsiteX2" fmla="*/ 220960 w 1909303"/>
                      <a:gd name="connsiteY2" fmla="*/ 1708290 h 1770807"/>
                      <a:gd name="connsiteX3" fmla="*/ 546442 w 1909303"/>
                      <a:gd name="connsiteY3" fmla="*/ 1506372 h 1770807"/>
                      <a:gd name="connsiteX4" fmla="*/ 815652 w 1909303"/>
                      <a:gd name="connsiteY4" fmla="*/ 1227649 h 1770807"/>
                      <a:gd name="connsiteX5" fmla="*/ 1074216 w 1909303"/>
                      <a:gd name="connsiteY5" fmla="*/ 893350 h 1770807"/>
                      <a:gd name="connsiteX6" fmla="*/ 1338664 w 1909303"/>
                      <a:gd name="connsiteY6" fmla="*/ 581771 h 1770807"/>
                      <a:gd name="connsiteX7" fmla="*/ 1500093 w 1909303"/>
                      <a:gd name="connsiteY7" fmla="*/ 314104 h 1770807"/>
                      <a:gd name="connsiteX8" fmla="*/ 1616025 w 1909303"/>
                      <a:gd name="connsiteY8" fmla="*/ 109838 h 1770807"/>
                      <a:gd name="connsiteX9" fmla="*/ 1909303 w 1909303"/>
                      <a:gd name="connsiteY9" fmla="*/ 57879 h 1770807"/>
                      <a:gd name="connsiteX0" fmla="*/ 0 w 1909303"/>
                      <a:gd name="connsiteY0" fmla="*/ 1770807 h 1770807"/>
                      <a:gd name="connsiteX1" fmla="*/ 104391 w 1909303"/>
                      <a:gd name="connsiteY1" fmla="*/ 1762693 h 1770807"/>
                      <a:gd name="connsiteX2" fmla="*/ 265068 w 1909303"/>
                      <a:gd name="connsiteY2" fmla="*/ 1714022 h 1770807"/>
                      <a:gd name="connsiteX3" fmla="*/ 546442 w 1909303"/>
                      <a:gd name="connsiteY3" fmla="*/ 1506372 h 1770807"/>
                      <a:gd name="connsiteX4" fmla="*/ 815652 w 1909303"/>
                      <a:gd name="connsiteY4" fmla="*/ 1227649 h 1770807"/>
                      <a:gd name="connsiteX5" fmla="*/ 1074216 w 1909303"/>
                      <a:gd name="connsiteY5" fmla="*/ 893350 h 1770807"/>
                      <a:gd name="connsiteX6" fmla="*/ 1338664 w 1909303"/>
                      <a:gd name="connsiteY6" fmla="*/ 581771 h 1770807"/>
                      <a:gd name="connsiteX7" fmla="*/ 1500093 w 1909303"/>
                      <a:gd name="connsiteY7" fmla="*/ 314104 h 1770807"/>
                      <a:gd name="connsiteX8" fmla="*/ 1616025 w 1909303"/>
                      <a:gd name="connsiteY8" fmla="*/ 109838 h 1770807"/>
                      <a:gd name="connsiteX9" fmla="*/ 1909303 w 1909303"/>
                      <a:gd name="connsiteY9" fmla="*/ 57879 h 1770807"/>
                      <a:gd name="connsiteX0" fmla="*/ 0 w 1909303"/>
                      <a:gd name="connsiteY0" fmla="*/ 1770807 h 1770807"/>
                      <a:gd name="connsiteX1" fmla="*/ 104391 w 1909303"/>
                      <a:gd name="connsiteY1" fmla="*/ 1762693 h 1770807"/>
                      <a:gd name="connsiteX2" fmla="*/ 265068 w 1909303"/>
                      <a:gd name="connsiteY2" fmla="*/ 1714022 h 1770807"/>
                      <a:gd name="connsiteX3" fmla="*/ 546442 w 1909303"/>
                      <a:gd name="connsiteY3" fmla="*/ 1506372 h 1770807"/>
                      <a:gd name="connsiteX4" fmla="*/ 815652 w 1909303"/>
                      <a:gd name="connsiteY4" fmla="*/ 1227649 h 1770807"/>
                      <a:gd name="connsiteX5" fmla="*/ 1074216 w 1909303"/>
                      <a:gd name="connsiteY5" fmla="*/ 893350 h 1770807"/>
                      <a:gd name="connsiteX6" fmla="*/ 1255961 w 1909303"/>
                      <a:gd name="connsiteY6" fmla="*/ 478613 h 1770807"/>
                      <a:gd name="connsiteX7" fmla="*/ 1500093 w 1909303"/>
                      <a:gd name="connsiteY7" fmla="*/ 314104 h 1770807"/>
                      <a:gd name="connsiteX8" fmla="*/ 1616025 w 1909303"/>
                      <a:gd name="connsiteY8" fmla="*/ 109838 h 1770807"/>
                      <a:gd name="connsiteX9" fmla="*/ 1909303 w 1909303"/>
                      <a:gd name="connsiteY9" fmla="*/ 57879 h 1770807"/>
                      <a:gd name="connsiteX0" fmla="*/ 0 w 1909303"/>
                      <a:gd name="connsiteY0" fmla="*/ 1770807 h 1770807"/>
                      <a:gd name="connsiteX1" fmla="*/ 104391 w 1909303"/>
                      <a:gd name="connsiteY1" fmla="*/ 1762693 h 1770807"/>
                      <a:gd name="connsiteX2" fmla="*/ 265068 w 1909303"/>
                      <a:gd name="connsiteY2" fmla="*/ 1714022 h 1770807"/>
                      <a:gd name="connsiteX3" fmla="*/ 546442 w 1909303"/>
                      <a:gd name="connsiteY3" fmla="*/ 1506372 h 1770807"/>
                      <a:gd name="connsiteX4" fmla="*/ 815652 w 1909303"/>
                      <a:gd name="connsiteY4" fmla="*/ 1227649 h 1770807"/>
                      <a:gd name="connsiteX5" fmla="*/ 1035622 w 1909303"/>
                      <a:gd name="connsiteY5" fmla="*/ 881888 h 1770807"/>
                      <a:gd name="connsiteX6" fmla="*/ 1255961 w 1909303"/>
                      <a:gd name="connsiteY6" fmla="*/ 478613 h 1770807"/>
                      <a:gd name="connsiteX7" fmla="*/ 1500093 w 1909303"/>
                      <a:gd name="connsiteY7" fmla="*/ 314104 h 1770807"/>
                      <a:gd name="connsiteX8" fmla="*/ 1616025 w 1909303"/>
                      <a:gd name="connsiteY8" fmla="*/ 109838 h 1770807"/>
                      <a:gd name="connsiteX9" fmla="*/ 1909303 w 1909303"/>
                      <a:gd name="connsiteY9" fmla="*/ 57879 h 1770807"/>
                      <a:gd name="connsiteX0" fmla="*/ 0 w 1909303"/>
                      <a:gd name="connsiteY0" fmla="*/ 1770807 h 1770807"/>
                      <a:gd name="connsiteX1" fmla="*/ 104391 w 1909303"/>
                      <a:gd name="connsiteY1" fmla="*/ 1762693 h 1770807"/>
                      <a:gd name="connsiteX2" fmla="*/ 265068 w 1909303"/>
                      <a:gd name="connsiteY2" fmla="*/ 1714022 h 1770807"/>
                      <a:gd name="connsiteX3" fmla="*/ 546442 w 1909303"/>
                      <a:gd name="connsiteY3" fmla="*/ 1506372 h 1770807"/>
                      <a:gd name="connsiteX4" fmla="*/ 815652 w 1909303"/>
                      <a:gd name="connsiteY4" fmla="*/ 1227649 h 1770807"/>
                      <a:gd name="connsiteX5" fmla="*/ 1035622 w 1909303"/>
                      <a:gd name="connsiteY5" fmla="*/ 881888 h 1770807"/>
                      <a:gd name="connsiteX6" fmla="*/ 1255961 w 1909303"/>
                      <a:gd name="connsiteY6" fmla="*/ 478613 h 1770807"/>
                      <a:gd name="connsiteX7" fmla="*/ 1439444 w 1909303"/>
                      <a:gd name="connsiteY7" fmla="*/ 193752 h 1770807"/>
                      <a:gd name="connsiteX8" fmla="*/ 1616025 w 1909303"/>
                      <a:gd name="connsiteY8" fmla="*/ 109838 h 1770807"/>
                      <a:gd name="connsiteX9" fmla="*/ 1909303 w 1909303"/>
                      <a:gd name="connsiteY9" fmla="*/ 57879 h 1770807"/>
                      <a:gd name="connsiteX0" fmla="*/ 0 w 1909303"/>
                      <a:gd name="connsiteY0" fmla="*/ 1843859 h 1843859"/>
                      <a:gd name="connsiteX1" fmla="*/ 104391 w 1909303"/>
                      <a:gd name="connsiteY1" fmla="*/ 1835745 h 1843859"/>
                      <a:gd name="connsiteX2" fmla="*/ 265068 w 1909303"/>
                      <a:gd name="connsiteY2" fmla="*/ 1787074 h 1843859"/>
                      <a:gd name="connsiteX3" fmla="*/ 546442 w 1909303"/>
                      <a:gd name="connsiteY3" fmla="*/ 1579424 h 1843859"/>
                      <a:gd name="connsiteX4" fmla="*/ 815652 w 1909303"/>
                      <a:gd name="connsiteY4" fmla="*/ 1300701 h 1843859"/>
                      <a:gd name="connsiteX5" fmla="*/ 1035622 w 1909303"/>
                      <a:gd name="connsiteY5" fmla="*/ 954940 h 1843859"/>
                      <a:gd name="connsiteX6" fmla="*/ 1255961 w 1909303"/>
                      <a:gd name="connsiteY6" fmla="*/ 551665 h 1843859"/>
                      <a:gd name="connsiteX7" fmla="*/ 1439444 w 1909303"/>
                      <a:gd name="connsiteY7" fmla="*/ 266804 h 1843859"/>
                      <a:gd name="connsiteX8" fmla="*/ 1588458 w 1909303"/>
                      <a:gd name="connsiteY8" fmla="*/ 68270 h 1843859"/>
                      <a:gd name="connsiteX9" fmla="*/ 1909303 w 1909303"/>
                      <a:gd name="connsiteY9" fmla="*/ 130931 h 1843859"/>
                      <a:gd name="connsiteX0" fmla="*/ 0 w 1909303"/>
                      <a:gd name="connsiteY0" fmla="*/ 1843860 h 1843860"/>
                      <a:gd name="connsiteX1" fmla="*/ 104391 w 1909303"/>
                      <a:gd name="connsiteY1" fmla="*/ 1835746 h 1843860"/>
                      <a:gd name="connsiteX2" fmla="*/ 265068 w 1909303"/>
                      <a:gd name="connsiteY2" fmla="*/ 1787075 h 1843860"/>
                      <a:gd name="connsiteX3" fmla="*/ 546442 w 1909303"/>
                      <a:gd name="connsiteY3" fmla="*/ 1579425 h 1843860"/>
                      <a:gd name="connsiteX4" fmla="*/ 815652 w 1909303"/>
                      <a:gd name="connsiteY4" fmla="*/ 1300702 h 1843860"/>
                      <a:gd name="connsiteX5" fmla="*/ 1035622 w 1909303"/>
                      <a:gd name="connsiteY5" fmla="*/ 954941 h 1843860"/>
                      <a:gd name="connsiteX6" fmla="*/ 1255961 w 1909303"/>
                      <a:gd name="connsiteY6" fmla="*/ 551666 h 1843860"/>
                      <a:gd name="connsiteX7" fmla="*/ 1439444 w 1909303"/>
                      <a:gd name="connsiteY7" fmla="*/ 266805 h 1843860"/>
                      <a:gd name="connsiteX8" fmla="*/ 1588458 w 1909303"/>
                      <a:gd name="connsiteY8" fmla="*/ 68271 h 1843860"/>
                      <a:gd name="connsiteX9" fmla="*/ 1909303 w 1909303"/>
                      <a:gd name="connsiteY9" fmla="*/ 130932 h 1843860"/>
                      <a:gd name="connsiteX0" fmla="*/ 0 w 1876222"/>
                      <a:gd name="connsiteY0" fmla="*/ 1876904 h 1876904"/>
                      <a:gd name="connsiteX1" fmla="*/ 104391 w 1876222"/>
                      <a:gd name="connsiteY1" fmla="*/ 1868790 h 1876904"/>
                      <a:gd name="connsiteX2" fmla="*/ 265068 w 1876222"/>
                      <a:gd name="connsiteY2" fmla="*/ 1820119 h 1876904"/>
                      <a:gd name="connsiteX3" fmla="*/ 546442 w 1876222"/>
                      <a:gd name="connsiteY3" fmla="*/ 1612469 h 1876904"/>
                      <a:gd name="connsiteX4" fmla="*/ 815652 w 1876222"/>
                      <a:gd name="connsiteY4" fmla="*/ 1333746 h 1876904"/>
                      <a:gd name="connsiteX5" fmla="*/ 1035622 w 1876222"/>
                      <a:gd name="connsiteY5" fmla="*/ 987985 h 1876904"/>
                      <a:gd name="connsiteX6" fmla="*/ 1255961 w 1876222"/>
                      <a:gd name="connsiteY6" fmla="*/ 584710 h 1876904"/>
                      <a:gd name="connsiteX7" fmla="*/ 1439444 w 1876222"/>
                      <a:gd name="connsiteY7" fmla="*/ 299849 h 1876904"/>
                      <a:gd name="connsiteX8" fmla="*/ 1588458 w 1876222"/>
                      <a:gd name="connsiteY8" fmla="*/ 101315 h 1876904"/>
                      <a:gd name="connsiteX9" fmla="*/ 1876222 w 1876222"/>
                      <a:gd name="connsiteY9" fmla="*/ 66549 h 1876904"/>
                      <a:gd name="connsiteX0" fmla="*/ 0 w 1876222"/>
                      <a:gd name="connsiteY0" fmla="*/ 1870897 h 1870897"/>
                      <a:gd name="connsiteX1" fmla="*/ 104391 w 1876222"/>
                      <a:gd name="connsiteY1" fmla="*/ 1862783 h 1870897"/>
                      <a:gd name="connsiteX2" fmla="*/ 265068 w 1876222"/>
                      <a:gd name="connsiteY2" fmla="*/ 1814112 h 1870897"/>
                      <a:gd name="connsiteX3" fmla="*/ 546442 w 1876222"/>
                      <a:gd name="connsiteY3" fmla="*/ 1606462 h 1870897"/>
                      <a:gd name="connsiteX4" fmla="*/ 815652 w 1876222"/>
                      <a:gd name="connsiteY4" fmla="*/ 1327739 h 1870897"/>
                      <a:gd name="connsiteX5" fmla="*/ 1035622 w 1876222"/>
                      <a:gd name="connsiteY5" fmla="*/ 981978 h 1870897"/>
                      <a:gd name="connsiteX6" fmla="*/ 1255961 w 1876222"/>
                      <a:gd name="connsiteY6" fmla="*/ 578703 h 1870897"/>
                      <a:gd name="connsiteX7" fmla="*/ 1439444 w 1876222"/>
                      <a:gd name="connsiteY7" fmla="*/ 293842 h 1870897"/>
                      <a:gd name="connsiteX8" fmla="*/ 1588458 w 1876222"/>
                      <a:gd name="connsiteY8" fmla="*/ 95308 h 1870897"/>
                      <a:gd name="connsiteX9" fmla="*/ 1876222 w 1876222"/>
                      <a:gd name="connsiteY9" fmla="*/ 60542 h 1870897"/>
                      <a:gd name="connsiteX0" fmla="*/ 0 w 1899986"/>
                      <a:gd name="connsiteY0" fmla="*/ 1870897 h 1870897"/>
                      <a:gd name="connsiteX1" fmla="*/ 104391 w 1899986"/>
                      <a:gd name="connsiteY1" fmla="*/ 1862783 h 1870897"/>
                      <a:gd name="connsiteX2" fmla="*/ 265068 w 1899986"/>
                      <a:gd name="connsiteY2" fmla="*/ 1814112 h 1870897"/>
                      <a:gd name="connsiteX3" fmla="*/ 546442 w 1899986"/>
                      <a:gd name="connsiteY3" fmla="*/ 1606462 h 1870897"/>
                      <a:gd name="connsiteX4" fmla="*/ 815652 w 1899986"/>
                      <a:gd name="connsiteY4" fmla="*/ 1327739 h 1870897"/>
                      <a:gd name="connsiteX5" fmla="*/ 1035622 w 1899986"/>
                      <a:gd name="connsiteY5" fmla="*/ 981978 h 1870897"/>
                      <a:gd name="connsiteX6" fmla="*/ 1255961 w 1899986"/>
                      <a:gd name="connsiteY6" fmla="*/ 578703 h 1870897"/>
                      <a:gd name="connsiteX7" fmla="*/ 1439444 w 1899986"/>
                      <a:gd name="connsiteY7" fmla="*/ 293842 h 1870897"/>
                      <a:gd name="connsiteX8" fmla="*/ 1588458 w 1899986"/>
                      <a:gd name="connsiteY8" fmla="*/ 95308 h 1870897"/>
                      <a:gd name="connsiteX9" fmla="*/ 1876222 w 1899986"/>
                      <a:gd name="connsiteY9" fmla="*/ 60542 h 1870897"/>
                      <a:gd name="connsiteX10" fmla="*/ 1884231 w 1899986"/>
                      <a:gd name="connsiteY10" fmla="*/ 54949 h 1870897"/>
                      <a:gd name="connsiteX0" fmla="*/ 0 w 2000015"/>
                      <a:gd name="connsiteY0" fmla="*/ 1870897 h 1870897"/>
                      <a:gd name="connsiteX1" fmla="*/ 104391 w 2000015"/>
                      <a:gd name="connsiteY1" fmla="*/ 1862783 h 1870897"/>
                      <a:gd name="connsiteX2" fmla="*/ 265068 w 2000015"/>
                      <a:gd name="connsiteY2" fmla="*/ 1814112 h 1870897"/>
                      <a:gd name="connsiteX3" fmla="*/ 546442 w 2000015"/>
                      <a:gd name="connsiteY3" fmla="*/ 1606462 h 1870897"/>
                      <a:gd name="connsiteX4" fmla="*/ 815652 w 2000015"/>
                      <a:gd name="connsiteY4" fmla="*/ 1327739 h 1870897"/>
                      <a:gd name="connsiteX5" fmla="*/ 1035622 w 2000015"/>
                      <a:gd name="connsiteY5" fmla="*/ 981978 h 1870897"/>
                      <a:gd name="connsiteX6" fmla="*/ 1255961 w 2000015"/>
                      <a:gd name="connsiteY6" fmla="*/ 578703 h 1870897"/>
                      <a:gd name="connsiteX7" fmla="*/ 1439444 w 2000015"/>
                      <a:gd name="connsiteY7" fmla="*/ 293842 h 1870897"/>
                      <a:gd name="connsiteX8" fmla="*/ 1588458 w 2000015"/>
                      <a:gd name="connsiteY8" fmla="*/ 95308 h 1870897"/>
                      <a:gd name="connsiteX9" fmla="*/ 1876222 w 2000015"/>
                      <a:gd name="connsiteY9" fmla="*/ 60542 h 1870897"/>
                      <a:gd name="connsiteX10" fmla="*/ 2000015 w 2000015"/>
                      <a:gd name="connsiteY10" fmla="*/ 181031 h 1870897"/>
                      <a:gd name="connsiteX0" fmla="*/ 0 w 2009184"/>
                      <a:gd name="connsiteY0" fmla="*/ 1870897 h 1870897"/>
                      <a:gd name="connsiteX1" fmla="*/ 104391 w 2009184"/>
                      <a:gd name="connsiteY1" fmla="*/ 1862783 h 1870897"/>
                      <a:gd name="connsiteX2" fmla="*/ 265068 w 2009184"/>
                      <a:gd name="connsiteY2" fmla="*/ 1814112 h 1870897"/>
                      <a:gd name="connsiteX3" fmla="*/ 546442 w 2009184"/>
                      <a:gd name="connsiteY3" fmla="*/ 1606462 h 1870897"/>
                      <a:gd name="connsiteX4" fmla="*/ 815652 w 2009184"/>
                      <a:gd name="connsiteY4" fmla="*/ 1327739 h 1870897"/>
                      <a:gd name="connsiteX5" fmla="*/ 1035622 w 2009184"/>
                      <a:gd name="connsiteY5" fmla="*/ 981978 h 1870897"/>
                      <a:gd name="connsiteX6" fmla="*/ 1255961 w 2009184"/>
                      <a:gd name="connsiteY6" fmla="*/ 578703 h 1870897"/>
                      <a:gd name="connsiteX7" fmla="*/ 1439444 w 2009184"/>
                      <a:gd name="connsiteY7" fmla="*/ 293842 h 1870897"/>
                      <a:gd name="connsiteX8" fmla="*/ 1588458 w 2009184"/>
                      <a:gd name="connsiteY8" fmla="*/ 95308 h 1870897"/>
                      <a:gd name="connsiteX9" fmla="*/ 1876222 w 2009184"/>
                      <a:gd name="connsiteY9" fmla="*/ 60542 h 1870897"/>
                      <a:gd name="connsiteX10" fmla="*/ 2000015 w 2009184"/>
                      <a:gd name="connsiteY10" fmla="*/ 181031 h 1870897"/>
                      <a:gd name="connsiteX11" fmla="*/ 2000014 w 2009184"/>
                      <a:gd name="connsiteY11" fmla="*/ 192493 h 1870897"/>
                      <a:gd name="connsiteX0" fmla="*/ 0 w 2077204"/>
                      <a:gd name="connsiteY0" fmla="*/ 1870897 h 1870897"/>
                      <a:gd name="connsiteX1" fmla="*/ 104391 w 2077204"/>
                      <a:gd name="connsiteY1" fmla="*/ 1862783 h 1870897"/>
                      <a:gd name="connsiteX2" fmla="*/ 265068 w 2077204"/>
                      <a:gd name="connsiteY2" fmla="*/ 1814112 h 1870897"/>
                      <a:gd name="connsiteX3" fmla="*/ 546442 w 2077204"/>
                      <a:gd name="connsiteY3" fmla="*/ 1606462 h 1870897"/>
                      <a:gd name="connsiteX4" fmla="*/ 815652 w 2077204"/>
                      <a:gd name="connsiteY4" fmla="*/ 1327739 h 1870897"/>
                      <a:gd name="connsiteX5" fmla="*/ 1035622 w 2077204"/>
                      <a:gd name="connsiteY5" fmla="*/ 981978 h 1870897"/>
                      <a:gd name="connsiteX6" fmla="*/ 1255961 w 2077204"/>
                      <a:gd name="connsiteY6" fmla="*/ 578703 h 1870897"/>
                      <a:gd name="connsiteX7" fmla="*/ 1439444 w 2077204"/>
                      <a:gd name="connsiteY7" fmla="*/ 293842 h 1870897"/>
                      <a:gd name="connsiteX8" fmla="*/ 1588458 w 2077204"/>
                      <a:gd name="connsiteY8" fmla="*/ 95308 h 1870897"/>
                      <a:gd name="connsiteX9" fmla="*/ 1876222 w 2077204"/>
                      <a:gd name="connsiteY9" fmla="*/ 60542 h 1870897"/>
                      <a:gd name="connsiteX10" fmla="*/ 2000015 w 2077204"/>
                      <a:gd name="connsiteY10" fmla="*/ 181031 h 1870897"/>
                      <a:gd name="connsiteX11" fmla="*/ 2077204 w 2077204"/>
                      <a:gd name="connsiteY11" fmla="*/ 393079 h 1870897"/>
                      <a:gd name="connsiteX0" fmla="*/ 0 w 2082921"/>
                      <a:gd name="connsiteY0" fmla="*/ 1870897 h 1870897"/>
                      <a:gd name="connsiteX1" fmla="*/ 104391 w 2082921"/>
                      <a:gd name="connsiteY1" fmla="*/ 1862783 h 1870897"/>
                      <a:gd name="connsiteX2" fmla="*/ 265068 w 2082921"/>
                      <a:gd name="connsiteY2" fmla="*/ 1814112 h 1870897"/>
                      <a:gd name="connsiteX3" fmla="*/ 546442 w 2082921"/>
                      <a:gd name="connsiteY3" fmla="*/ 1606462 h 1870897"/>
                      <a:gd name="connsiteX4" fmla="*/ 815652 w 2082921"/>
                      <a:gd name="connsiteY4" fmla="*/ 1327739 h 1870897"/>
                      <a:gd name="connsiteX5" fmla="*/ 1035622 w 2082921"/>
                      <a:gd name="connsiteY5" fmla="*/ 981978 h 1870897"/>
                      <a:gd name="connsiteX6" fmla="*/ 1255961 w 2082921"/>
                      <a:gd name="connsiteY6" fmla="*/ 578703 h 1870897"/>
                      <a:gd name="connsiteX7" fmla="*/ 1439444 w 2082921"/>
                      <a:gd name="connsiteY7" fmla="*/ 293842 h 1870897"/>
                      <a:gd name="connsiteX8" fmla="*/ 1588458 w 2082921"/>
                      <a:gd name="connsiteY8" fmla="*/ 95308 h 1870897"/>
                      <a:gd name="connsiteX9" fmla="*/ 1876222 w 2082921"/>
                      <a:gd name="connsiteY9" fmla="*/ 60542 h 1870897"/>
                      <a:gd name="connsiteX10" fmla="*/ 2000015 w 2082921"/>
                      <a:gd name="connsiteY10" fmla="*/ 181031 h 1870897"/>
                      <a:gd name="connsiteX11" fmla="*/ 2077204 w 2082921"/>
                      <a:gd name="connsiteY11" fmla="*/ 393079 h 1870897"/>
                      <a:gd name="connsiteX12" fmla="*/ 2077204 w 2082921"/>
                      <a:gd name="connsiteY12" fmla="*/ 398809 h 1870897"/>
                      <a:gd name="connsiteX0" fmla="*/ 0 w 2137854"/>
                      <a:gd name="connsiteY0" fmla="*/ 1870897 h 1870897"/>
                      <a:gd name="connsiteX1" fmla="*/ 104391 w 2137854"/>
                      <a:gd name="connsiteY1" fmla="*/ 1862783 h 1870897"/>
                      <a:gd name="connsiteX2" fmla="*/ 265068 w 2137854"/>
                      <a:gd name="connsiteY2" fmla="*/ 1814112 h 1870897"/>
                      <a:gd name="connsiteX3" fmla="*/ 546442 w 2137854"/>
                      <a:gd name="connsiteY3" fmla="*/ 1606462 h 1870897"/>
                      <a:gd name="connsiteX4" fmla="*/ 815652 w 2137854"/>
                      <a:gd name="connsiteY4" fmla="*/ 1327739 h 1870897"/>
                      <a:gd name="connsiteX5" fmla="*/ 1035622 w 2137854"/>
                      <a:gd name="connsiteY5" fmla="*/ 981978 h 1870897"/>
                      <a:gd name="connsiteX6" fmla="*/ 1255961 w 2137854"/>
                      <a:gd name="connsiteY6" fmla="*/ 578703 h 1870897"/>
                      <a:gd name="connsiteX7" fmla="*/ 1439444 w 2137854"/>
                      <a:gd name="connsiteY7" fmla="*/ 293842 h 1870897"/>
                      <a:gd name="connsiteX8" fmla="*/ 1588458 w 2137854"/>
                      <a:gd name="connsiteY8" fmla="*/ 95308 h 1870897"/>
                      <a:gd name="connsiteX9" fmla="*/ 1876222 w 2137854"/>
                      <a:gd name="connsiteY9" fmla="*/ 60542 h 1870897"/>
                      <a:gd name="connsiteX10" fmla="*/ 2000015 w 2137854"/>
                      <a:gd name="connsiteY10" fmla="*/ 181031 h 1870897"/>
                      <a:gd name="connsiteX11" fmla="*/ 2077204 w 2137854"/>
                      <a:gd name="connsiteY11" fmla="*/ 393079 h 1870897"/>
                      <a:gd name="connsiteX12" fmla="*/ 2137854 w 2137854"/>
                      <a:gd name="connsiteY12" fmla="*/ 622319 h 1870897"/>
                      <a:gd name="connsiteX0" fmla="*/ 0 w 2137854"/>
                      <a:gd name="connsiteY0" fmla="*/ 1873449 h 1873449"/>
                      <a:gd name="connsiteX1" fmla="*/ 104391 w 2137854"/>
                      <a:gd name="connsiteY1" fmla="*/ 1865335 h 1873449"/>
                      <a:gd name="connsiteX2" fmla="*/ 265068 w 2137854"/>
                      <a:gd name="connsiteY2" fmla="*/ 1816664 h 1873449"/>
                      <a:gd name="connsiteX3" fmla="*/ 546442 w 2137854"/>
                      <a:gd name="connsiteY3" fmla="*/ 1609014 h 1873449"/>
                      <a:gd name="connsiteX4" fmla="*/ 815652 w 2137854"/>
                      <a:gd name="connsiteY4" fmla="*/ 1330291 h 1873449"/>
                      <a:gd name="connsiteX5" fmla="*/ 1035622 w 2137854"/>
                      <a:gd name="connsiteY5" fmla="*/ 984530 h 1873449"/>
                      <a:gd name="connsiteX6" fmla="*/ 1255961 w 2137854"/>
                      <a:gd name="connsiteY6" fmla="*/ 581255 h 1873449"/>
                      <a:gd name="connsiteX7" fmla="*/ 1439444 w 2137854"/>
                      <a:gd name="connsiteY7" fmla="*/ 296394 h 1873449"/>
                      <a:gd name="connsiteX8" fmla="*/ 1588458 w 2137854"/>
                      <a:gd name="connsiteY8" fmla="*/ 97860 h 1873449"/>
                      <a:gd name="connsiteX9" fmla="*/ 1876223 w 2137854"/>
                      <a:gd name="connsiteY9" fmla="*/ 57363 h 1873449"/>
                      <a:gd name="connsiteX10" fmla="*/ 2000015 w 2137854"/>
                      <a:gd name="connsiteY10" fmla="*/ 183583 h 1873449"/>
                      <a:gd name="connsiteX11" fmla="*/ 2077204 w 2137854"/>
                      <a:gd name="connsiteY11" fmla="*/ 395631 h 1873449"/>
                      <a:gd name="connsiteX12" fmla="*/ 2137854 w 2137854"/>
                      <a:gd name="connsiteY12" fmla="*/ 624871 h 1873449"/>
                      <a:gd name="connsiteX0" fmla="*/ 0 w 2137854"/>
                      <a:gd name="connsiteY0" fmla="*/ 1873449 h 1873449"/>
                      <a:gd name="connsiteX1" fmla="*/ 104391 w 2137854"/>
                      <a:gd name="connsiteY1" fmla="*/ 1865335 h 1873449"/>
                      <a:gd name="connsiteX2" fmla="*/ 265068 w 2137854"/>
                      <a:gd name="connsiteY2" fmla="*/ 1816664 h 1873449"/>
                      <a:gd name="connsiteX3" fmla="*/ 546442 w 2137854"/>
                      <a:gd name="connsiteY3" fmla="*/ 1609014 h 1873449"/>
                      <a:gd name="connsiteX4" fmla="*/ 815652 w 2137854"/>
                      <a:gd name="connsiteY4" fmla="*/ 1330291 h 1873449"/>
                      <a:gd name="connsiteX5" fmla="*/ 1035622 w 2137854"/>
                      <a:gd name="connsiteY5" fmla="*/ 984530 h 1873449"/>
                      <a:gd name="connsiteX6" fmla="*/ 1255961 w 2137854"/>
                      <a:gd name="connsiteY6" fmla="*/ 581255 h 1873449"/>
                      <a:gd name="connsiteX7" fmla="*/ 1439444 w 2137854"/>
                      <a:gd name="connsiteY7" fmla="*/ 296394 h 1873449"/>
                      <a:gd name="connsiteX8" fmla="*/ 1588458 w 2137854"/>
                      <a:gd name="connsiteY8" fmla="*/ 97860 h 1873449"/>
                      <a:gd name="connsiteX9" fmla="*/ 1876223 w 2137854"/>
                      <a:gd name="connsiteY9" fmla="*/ 57363 h 1873449"/>
                      <a:gd name="connsiteX10" fmla="*/ 2000015 w 2137854"/>
                      <a:gd name="connsiteY10" fmla="*/ 183583 h 1873449"/>
                      <a:gd name="connsiteX11" fmla="*/ 2077204 w 2137854"/>
                      <a:gd name="connsiteY11" fmla="*/ 395631 h 1873449"/>
                      <a:gd name="connsiteX12" fmla="*/ 2137854 w 2137854"/>
                      <a:gd name="connsiteY12" fmla="*/ 624871 h 1873449"/>
                      <a:gd name="connsiteX0" fmla="*/ 0 w 2142346"/>
                      <a:gd name="connsiteY0" fmla="*/ 1873449 h 1873449"/>
                      <a:gd name="connsiteX1" fmla="*/ 104391 w 2142346"/>
                      <a:gd name="connsiteY1" fmla="*/ 1865335 h 1873449"/>
                      <a:gd name="connsiteX2" fmla="*/ 265068 w 2142346"/>
                      <a:gd name="connsiteY2" fmla="*/ 1816664 h 1873449"/>
                      <a:gd name="connsiteX3" fmla="*/ 546442 w 2142346"/>
                      <a:gd name="connsiteY3" fmla="*/ 1609014 h 1873449"/>
                      <a:gd name="connsiteX4" fmla="*/ 815652 w 2142346"/>
                      <a:gd name="connsiteY4" fmla="*/ 1330291 h 1873449"/>
                      <a:gd name="connsiteX5" fmla="*/ 1035622 w 2142346"/>
                      <a:gd name="connsiteY5" fmla="*/ 984530 h 1873449"/>
                      <a:gd name="connsiteX6" fmla="*/ 1255961 w 2142346"/>
                      <a:gd name="connsiteY6" fmla="*/ 581255 h 1873449"/>
                      <a:gd name="connsiteX7" fmla="*/ 1439444 w 2142346"/>
                      <a:gd name="connsiteY7" fmla="*/ 296394 h 1873449"/>
                      <a:gd name="connsiteX8" fmla="*/ 1588458 w 2142346"/>
                      <a:gd name="connsiteY8" fmla="*/ 97860 h 1873449"/>
                      <a:gd name="connsiteX9" fmla="*/ 1876223 w 2142346"/>
                      <a:gd name="connsiteY9" fmla="*/ 57363 h 1873449"/>
                      <a:gd name="connsiteX10" fmla="*/ 2000015 w 2142346"/>
                      <a:gd name="connsiteY10" fmla="*/ 183583 h 1873449"/>
                      <a:gd name="connsiteX11" fmla="*/ 2077204 w 2142346"/>
                      <a:gd name="connsiteY11" fmla="*/ 395631 h 1873449"/>
                      <a:gd name="connsiteX12" fmla="*/ 2137854 w 2142346"/>
                      <a:gd name="connsiteY12" fmla="*/ 624871 h 1873449"/>
                      <a:gd name="connsiteX13" fmla="*/ 2137854 w 2142346"/>
                      <a:gd name="connsiteY13" fmla="*/ 630603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2066179 w 2138842"/>
                      <a:gd name="connsiteY14" fmla="*/ 894229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950395 w 2138842"/>
                      <a:gd name="connsiteY15" fmla="*/ 1186510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773961 w 2138842"/>
                      <a:gd name="connsiteY16" fmla="*/ 1455867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536877 w 2138842"/>
                      <a:gd name="connsiteY17" fmla="*/ 167937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244659 w 2138842"/>
                      <a:gd name="connsiteY18" fmla="*/ 1828382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991036 w 2138842"/>
                      <a:gd name="connsiteY19" fmla="*/ 184557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20" fmla="*/ 560978 w 2138842"/>
                      <a:gd name="connsiteY20" fmla="*/ 1839844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35622 w 2138842"/>
                      <a:gd name="connsiteY5" fmla="*/ 984530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20" fmla="*/ 191571 w 2138842"/>
                      <a:gd name="connsiteY20" fmla="*/ 185130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90758 w 2138842"/>
                      <a:gd name="connsiteY5" fmla="*/ 1001724 h 1873449"/>
                      <a:gd name="connsiteX6" fmla="*/ 1255961 w 2138842"/>
                      <a:gd name="connsiteY6" fmla="*/ 581255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20" fmla="*/ 191571 w 2138842"/>
                      <a:gd name="connsiteY20" fmla="*/ 185130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90758 w 2138842"/>
                      <a:gd name="connsiteY5" fmla="*/ 1001724 h 1873449"/>
                      <a:gd name="connsiteX6" fmla="*/ 1322124 w 2138842"/>
                      <a:gd name="connsiteY6" fmla="*/ 598449 h 1873449"/>
                      <a:gd name="connsiteX7" fmla="*/ 1439444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20" fmla="*/ 191571 w 2138842"/>
                      <a:gd name="connsiteY20" fmla="*/ 185130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90758 w 2138842"/>
                      <a:gd name="connsiteY5" fmla="*/ 1001724 h 1873449"/>
                      <a:gd name="connsiteX6" fmla="*/ 1322124 w 2138842"/>
                      <a:gd name="connsiteY6" fmla="*/ 598449 h 1873449"/>
                      <a:gd name="connsiteX7" fmla="*/ 1483552 w 2138842"/>
                      <a:gd name="connsiteY7" fmla="*/ 296394 h 1873449"/>
                      <a:gd name="connsiteX8" fmla="*/ 1588458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20" fmla="*/ 191571 w 2138842"/>
                      <a:gd name="connsiteY20" fmla="*/ 1851306 h 1873449"/>
                      <a:gd name="connsiteX0" fmla="*/ 0 w 2138842"/>
                      <a:gd name="connsiteY0" fmla="*/ 1873449 h 1873449"/>
                      <a:gd name="connsiteX1" fmla="*/ 104391 w 2138842"/>
                      <a:gd name="connsiteY1" fmla="*/ 1865335 h 1873449"/>
                      <a:gd name="connsiteX2" fmla="*/ 265068 w 2138842"/>
                      <a:gd name="connsiteY2" fmla="*/ 1816664 h 1873449"/>
                      <a:gd name="connsiteX3" fmla="*/ 546442 w 2138842"/>
                      <a:gd name="connsiteY3" fmla="*/ 1609014 h 1873449"/>
                      <a:gd name="connsiteX4" fmla="*/ 815652 w 2138842"/>
                      <a:gd name="connsiteY4" fmla="*/ 1330291 h 1873449"/>
                      <a:gd name="connsiteX5" fmla="*/ 1090758 w 2138842"/>
                      <a:gd name="connsiteY5" fmla="*/ 1001724 h 1873449"/>
                      <a:gd name="connsiteX6" fmla="*/ 1322124 w 2138842"/>
                      <a:gd name="connsiteY6" fmla="*/ 598449 h 1873449"/>
                      <a:gd name="connsiteX7" fmla="*/ 1483552 w 2138842"/>
                      <a:gd name="connsiteY7" fmla="*/ 296394 h 1873449"/>
                      <a:gd name="connsiteX8" fmla="*/ 1616026 w 2138842"/>
                      <a:gd name="connsiteY8" fmla="*/ 97860 h 1873449"/>
                      <a:gd name="connsiteX9" fmla="*/ 1876223 w 2138842"/>
                      <a:gd name="connsiteY9" fmla="*/ 57363 h 1873449"/>
                      <a:gd name="connsiteX10" fmla="*/ 2000015 w 2138842"/>
                      <a:gd name="connsiteY10" fmla="*/ 183583 h 1873449"/>
                      <a:gd name="connsiteX11" fmla="*/ 2077204 w 2138842"/>
                      <a:gd name="connsiteY11" fmla="*/ 395631 h 1873449"/>
                      <a:gd name="connsiteX12" fmla="*/ 2137854 w 2138842"/>
                      <a:gd name="connsiteY12" fmla="*/ 624871 h 1873449"/>
                      <a:gd name="connsiteX13" fmla="*/ 2077204 w 2138842"/>
                      <a:gd name="connsiteY13" fmla="*/ 899961 h 1873449"/>
                      <a:gd name="connsiteX14" fmla="*/ 1961422 w 2138842"/>
                      <a:gd name="connsiteY14" fmla="*/ 1175048 h 1873449"/>
                      <a:gd name="connsiteX15" fmla="*/ 1773961 w 2138842"/>
                      <a:gd name="connsiteY15" fmla="*/ 1450136 h 1873449"/>
                      <a:gd name="connsiteX16" fmla="*/ 1520337 w 2138842"/>
                      <a:gd name="connsiteY16" fmla="*/ 1679377 h 1873449"/>
                      <a:gd name="connsiteX17" fmla="*/ 1244659 w 2138842"/>
                      <a:gd name="connsiteY17" fmla="*/ 1839844 h 1873449"/>
                      <a:gd name="connsiteX18" fmla="*/ 1002063 w 2138842"/>
                      <a:gd name="connsiteY18" fmla="*/ 1845576 h 1873449"/>
                      <a:gd name="connsiteX19" fmla="*/ 555465 w 2138842"/>
                      <a:gd name="connsiteY19" fmla="*/ 1845576 h 1873449"/>
                      <a:gd name="connsiteX20" fmla="*/ 191571 w 2138842"/>
                      <a:gd name="connsiteY20" fmla="*/ 1851306 h 1873449"/>
                      <a:gd name="connsiteX0" fmla="*/ 0 w 2138842"/>
                      <a:gd name="connsiteY0" fmla="*/ 1887956 h 1887956"/>
                      <a:gd name="connsiteX1" fmla="*/ 104391 w 2138842"/>
                      <a:gd name="connsiteY1" fmla="*/ 1879842 h 1887956"/>
                      <a:gd name="connsiteX2" fmla="*/ 265068 w 2138842"/>
                      <a:gd name="connsiteY2" fmla="*/ 1831171 h 1887956"/>
                      <a:gd name="connsiteX3" fmla="*/ 546442 w 2138842"/>
                      <a:gd name="connsiteY3" fmla="*/ 1623521 h 1887956"/>
                      <a:gd name="connsiteX4" fmla="*/ 815652 w 2138842"/>
                      <a:gd name="connsiteY4" fmla="*/ 1344798 h 1887956"/>
                      <a:gd name="connsiteX5" fmla="*/ 1090758 w 2138842"/>
                      <a:gd name="connsiteY5" fmla="*/ 1016231 h 1887956"/>
                      <a:gd name="connsiteX6" fmla="*/ 1322124 w 2138842"/>
                      <a:gd name="connsiteY6" fmla="*/ 612956 h 1887956"/>
                      <a:gd name="connsiteX7" fmla="*/ 1483552 w 2138842"/>
                      <a:gd name="connsiteY7" fmla="*/ 310901 h 1887956"/>
                      <a:gd name="connsiteX8" fmla="*/ 1616026 w 2138842"/>
                      <a:gd name="connsiteY8" fmla="*/ 112367 h 1887956"/>
                      <a:gd name="connsiteX9" fmla="*/ 1876223 w 2138842"/>
                      <a:gd name="connsiteY9" fmla="*/ 43216 h 1887956"/>
                      <a:gd name="connsiteX10" fmla="*/ 2000015 w 2138842"/>
                      <a:gd name="connsiteY10" fmla="*/ 198090 h 1887956"/>
                      <a:gd name="connsiteX11" fmla="*/ 2077204 w 2138842"/>
                      <a:gd name="connsiteY11" fmla="*/ 410138 h 1887956"/>
                      <a:gd name="connsiteX12" fmla="*/ 2137854 w 2138842"/>
                      <a:gd name="connsiteY12" fmla="*/ 639378 h 1887956"/>
                      <a:gd name="connsiteX13" fmla="*/ 2077204 w 2138842"/>
                      <a:gd name="connsiteY13" fmla="*/ 914468 h 1887956"/>
                      <a:gd name="connsiteX14" fmla="*/ 1961422 w 2138842"/>
                      <a:gd name="connsiteY14" fmla="*/ 1189555 h 1887956"/>
                      <a:gd name="connsiteX15" fmla="*/ 1773961 w 2138842"/>
                      <a:gd name="connsiteY15" fmla="*/ 1464643 h 1887956"/>
                      <a:gd name="connsiteX16" fmla="*/ 1520337 w 2138842"/>
                      <a:gd name="connsiteY16" fmla="*/ 1693884 h 1887956"/>
                      <a:gd name="connsiteX17" fmla="*/ 1244659 w 2138842"/>
                      <a:gd name="connsiteY17" fmla="*/ 1854351 h 1887956"/>
                      <a:gd name="connsiteX18" fmla="*/ 1002063 w 2138842"/>
                      <a:gd name="connsiteY18" fmla="*/ 1860083 h 1887956"/>
                      <a:gd name="connsiteX19" fmla="*/ 555465 w 2138842"/>
                      <a:gd name="connsiteY19" fmla="*/ 1860083 h 1887956"/>
                      <a:gd name="connsiteX20" fmla="*/ 191571 w 2138842"/>
                      <a:gd name="connsiteY20" fmla="*/ 1865813 h 1887956"/>
                      <a:gd name="connsiteX0" fmla="*/ 0 w 2138842"/>
                      <a:gd name="connsiteY0" fmla="*/ 1887956 h 1887956"/>
                      <a:gd name="connsiteX1" fmla="*/ 104391 w 2138842"/>
                      <a:gd name="connsiteY1" fmla="*/ 1879842 h 1887956"/>
                      <a:gd name="connsiteX2" fmla="*/ 265068 w 2138842"/>
                      <a:gd name="connsiteY2" fmla="*/ 1831171 h 1887956"/>
                      <a:gd name="connsiteX3" fmla="*/ 546442 w 2138842"/>
                      <a:gd name="connsiteY3" fmla="*/ 1623521 h 1887956"/>
                      <a:gd name="connsiteX4" fmla="*/ 815652 w 2138842"/>
                      <a:gd name="connsiteY4" fmla="*/ 1344798 h 1887956"/>
                      <a:gd name="connsiteX5" fmla="*/ 1090758 w 2138842"/>
                      <a:gd name="connsiteY5" fmla="*/ 1016231 h 1887956"/>
                      <a:gd name="connsiteX6" fmla="*/ 1322124 w 2138842"/>
                      <a:gd name="connsiteY6" fmla="*/ 612956 h 1887956"/>
                      <a:gd name="connsiteX7" fmla="*/ 1483552 w 2138842"/>
                      <a:gd name="connsiteY7" fmla="*/ 310901 h 1887956"/>
                      <a:gd name="connsiteX8" fmla="*/ 1616026 w 2138842"/>
                      <a:gd name="connsiteY8" fmla="*/ 112367 h 1887956"/>
                      <a:gd name="connsiteX9" fmla="*/ 1876223 w 2138842"/>
                      <a:gd name="connsiteY9" fmla="*/ 43216 h 1887956"/>
                      <a:gd name="connsiteX10" fmla="*/ 2000015 w 2138842"/>
                      <a:gd name="connsiteY10" fmla="*/ 198090 h 1887956"/>
                      <a:gd name="connsiteX11" fmla="*/ 2077204 w 2138842"/>
                      <a:gd name="connsiteY11" fmla="*/ 404406 h 1887956"/>
                      <a:gd name="connsiteX12" fmla="*/ 2137854 w 2138842"/>
                      <a:gd name="connsiteY12" fmla="*/ 639378 h 1887956"/>
                      <a:gd name="connsiteX13" fmla="*/ 2077204 w 2138842"/>
                      <a:gd name="connsiteY13" fmla="*/ 914468 h 1887956"/>
                      <a:gd name="connsiteX14" fmla="*/ 1961422 w 2138842"/>
                      <a:gd name="connsiteY14" fmla="*/ 1189555 h 1887956"/>
                      <a:gd name="connsiteX15" fmla="*/ 1773961 w 2138842"/>
                      <a:gd name="connsiteY15" fmla="*/ 1464643 h 1887956"/>
                      <a:gd name="connsiteX16" fmla="*/ 1520337 w 2138842"/>
                      <a:gd name="connsiteY16" fmla="*/ 1693884 h 1887956"/>
                      <a:gd name="connsiteX17" fmla="*/ 1244659 w 2138842"/>
                      <a:gd name="connsiteY17" fmla="*/ 1854351 h 1887956"/>
                      <a:gd name="connsiteX18" fmla="*/ 1002063 w 2138842"/>
                      <a:gd name="connsiteY18" fmla="*/ 1860083 h 1887956"/>
                      <a:gd name="connsiteX19" fmla="*/ 555465 w 2138842"/>
                      <a:gd name="connsiteY19" fmla="*/ 1860083 h 1887956"/>
                      <a:gd name="connsiteX20" fmla="*/ 191571 w 2138842"/>
                      <a:gd name="connsiteY20" fmla="*/ 1865813 h 1887956"/>
                      <a:gd name="connsiteX0" fmla="*/ 0 w 2138842"/>
                      <a:gd name="connsiteY0" fmla="*/ 1887956 h 1887956"/>
                      <a:gd name="connsiteX1" fmla="*/ 104391 w 2138842"/>
                      <a:gd name="connsiteY1" fmla="*/ 1879842 h 1887956"/>
                      <a:gd name="connsiteX2" fmla="*/ 265068 w 2138842"/>
                      <a:gd name="connsiteY2" fmla="*/ 1831171 h 1887956"/>
                      <a:gd name="connsiteX3" fmla="*/ 546442 w 2138842"/>
                      <a:gd name="connsiteY3" fmla="*/ 1623521 h 1887956"/>
                      <a:gd name="connsiteX4" fmla="*/ 815652 w 2138842"/>
                      <a:gd name="connsiteY4" fmla="*/ 1344798 h 1887956"/>
                      <a:gd name="connsiteX5" fmla="*/ 1090758 w 2138842"/>
                      <a:gd name="connsiteY5" fmla="*/ 1016231 h 1887956"/>
                      <a:gd name="connsiteX6" fmla="*/ 1322124 w 2138842"/>
                      <a:gd name="connsiteY6" fmla="*/ 612956 h 1887956"/>
                      <a:gd name="connsiteX7" fmla="*/ 1483552 w 2138842"/>
                      <a:gd name="connsiteY7" fmla="*/ 310901 h 1887956"/>
                      <a:gd name="connsiteX8" fmla="*/ 1616026 w 2138842"/>
                      <a:gd name="connsiteY8" fmla="*/ 112367 h 1887956"/>
                      <a:gd name="connsiteX9" fmla="*/ 1876223 w 2138842"/>
                      <a:gd name="connsiteY9" fmla="*/ 43216 h 1887956"/>
                      <a:gd name="connsiteX10" fmla="*/ 2000015 w 2138842"/>
                      <a:gd name="connsiteY10" fmla="*/ 198090 h 1887956"/>
                      <a:gd name="connsiteX11" fmla="*/ 2077204 w 2138842"/>
                      <a:gd name="connsiteY11" fmla="*/ 404406 h 1887956"/>
                      <a:gd name="connsiteX12" fmla="*/ 2137854 w 2138842"/>
                      <a:gd name="connsiteY12" fmla="*/ 639378 h 1887956"/>
                      <a:gd name="connsiteX13" fmla="*/ 2077204 w 2138842"/>
                      <a:gd name="connsiteY13" fmla="*/ 914468 h 1887956"/>
                      <a:gd name="connsiteX14" fmla="*/ 1961422 w 2138842"/>
                      <a:gd name="connsiteY14" fmla="*/ 1189555 h 1887956"/>
                      <a:gd name="connsiteX15" fmla="*/ 1773961 w 2138842"/>
                      <a:gd name="connsiteY15" fmla="*/ 1464643 h 1887956"/>
                      <a:gd name="connsiteX16" fmla="*/ 1520337 w 2138842"/>
                      <a:gd name="connsiteY16" fmla="*/ 1693884 h 1887956"/>
                      <a:gd name="connsiteX17" fmla="*/ 1244659 w 2138842"/>
                      <a:gd name="connsiteY17" fmla="*/ 1854351 h 1887956"/>
                      <a:gd name="connsiteX18" fmla="*/ 1002063 w 2138842"/>
                      <a:gd name="connsiteY18" fmla="*/ 1860083 h 1887956"/>
                      <a:gd name="connsiteX19" fmla="*/ 555465 w 2138842"/>
                      <a:gd name="connsiteY19" fmla="*/ 1860083 h 1887956"/>
                      <a:gd name="connsiteX20" fmla="*/ 191571 w 2138842"/>
                      <a:gd name="connsiteY20" fmla="*/ 1865813 h 1887956"/>
                      <a:gd name="connsiteX0" fmla="*/ 0 w 2138842"/>
                      <a:gd name="connsiteY0" fmla="*/ 1887956 h 1887956"/>
                      <a:gd name="connsiteX1" fmla="*/ 104391 w 2138842"/>
                      <a:gd name="connsiteY1" fmla="*/ 1879842 h 1887956"/>
                      <a:gd name="connsiteX2" fmla="*/ 265068 w 2138842"/>
                      <a:gd name="connsiteY2" fmla="*/ 1831171 h 1887956"/>
                      <a:gd name="connsiteX3" fmla="*/ 546442 w 2138842"/>
                      <a:gd name="connsiteY3" fmla="*/ 1623521 h 1887956"/>
                      <a:gd name="connsiteX4" fmla="*/ 815652 w 2138842"/>
                      <a:gd name="connsiteY4" fmla="*/ 1344798 h 1887956"/>
                      <a:gd name="connsiteX5" fmla="*/ 1090758 w 2138842"/>
                      <a:gd name="connsiteY5" fmla="*/ 1016231 h 1887956"/>
                      <a:gd name="connsiteX6" fmla="*/ 1322124 w 2138842"/>
                      <a:gd name="connsiteY6" fmla="*/ 612956 h 1887956"/>
                      <a:gd name="connsiteX7" fmla="*/ 1483552 w 2138842"/>
                      <a:gd name="connsiteY7" fmla="*/ 310901 h 1887956"/>
                      <a:gd name="connsiteX8" fmla="*/ 1616026 w 2138842"/>
                      <a:gd name="connsiteY8" fmla="*/ 112367 h 1887956"/>
                      <a:gd name="connsiteX9" fmla="*/ 1876223 w 2138842"/>
                      <a:gd name="connsiteY9" fmla="*/ 43216 h 1887956"/>
                      <a:gd name="connsiteX10" fmla="*/ 2000015 w 2138842"/>
                      <a:gd name="connsiteY10" fmla="*/ 198090 h 1887956"/>
                      <a:gd name="connsiteX11" fmla="*/ 2093744 w 2138842"/>
                      <a:gd name="connsiteY11" fmla="*/ 404406 h 1887956"/>
                      <a:gd name="connsiteX12" fmla="*/ 2137854 w 2138842"/>
                      <a:gd name="connsiteY12" fmla="*/ 639378 h 1887956"/>
                      <a:gd name="connsiteX13" fmla="*/ 2077204 w 2138842"/>
                      <a:gd name="connsiteY13" fmla="*/ 914468 h 1887956"/>
                      <a:gd name="connsiteX14" fmla="*/ 1961422 w 2138842"/>
                      <a:gd name="connsiteY14" fmla="*/ 1189555 h 1887956"/>
                      <a:gd name="connsiteX15" fmla="*/ 1773961 w 2138842"/>
                      <a:gd name="connsiteY15" fmla="*/ 1464643 h 1887956"/>
                      <a:gd name="connsiteX16" fmla="*/ 1520337 w 2138842"/>
                      <a:gd name="connsiteY16" fmla="*/ 1693884 h 1887956"/>
                      <a:gd name="connsiteX17" fmla="*/ 1244659 w 2138842"/>
                      <a:gd name="connsiteY17" fmla="*/ 1854351 h 1887956"/>
                      <a:gd name="connsiteX18" fmla="*/ 1002063 w 2138842"/>
                      <a:gd name="connsiteY18" fmla="*/ 1860083 h 1887956"/>
                      <a:gd name="connsiteX19" fmla="*/ 555465 w 2138842"/>
                      <a:gd name="connsiteY19" fmla="*/ 1860083 h 1887956"/>
                      <a:gd name="connsiteX20" fmla="*/ 191571 w 2138842"/>
                      <a:gd name="connsiteY20" fmla="*/ 1865813 h 1887956"/>
                      <a:gd name="connsiteX0" fmla="*/ 0 w 2138842"/>
                      <a:gd name="connsiteY0" fmla="*/ 1887956 h 1887956"/>
                      <a:gd name="connsiteX1" fmla="*/ 104391 w 2138842"/>
                      <a:gd name="connsiteY1" fmla="*/ 1879842 h 1887956"/>
                      <a:gd name="connsiteX2" fmla="*/ 265068 w 2138842"/>
                      <a:gd name="connsiteY2" fmla="*/ 1831171 h 1887956"/>
                      <a:gd name="connsiteX3" fmla="*/ 546442 w 2138842"/>
                      <a:gd name="connsiteY3" fmla="*/ 1623521 h 1887956"/>
                      <a:gd name="connsiteX4" fmla="*/ 815652 w 2138842"/>
                      <a:gd name="connsiteY4" fmla="*/ 1344798 h 1887956"/>
                      <a:gd name="connsiteX5" fmla="*/ 1090758 w 2138842"/>
                      <a:gd name="connsiteY5" fmla="*/ 1016231 h 1887956"/>
                      <a:gd name="connsiteX6" fmla="*/ 1322124 w 2138842"/>
                      <a:gd name="connsiteY6" fmla="*/ 612956 h 1887956"/>
                      <a:gd name="connsiteX7" fmla="*/ 1483552 w 2138842"/>
                      <a:gd name="connsiteY7" fmla="*/ 310901 h 1887956"/>
                      <a:gd name="connsiteX8" fmla="*/ 1616026 w 2138842"/>
                      <a:gd name="connsiteY8" fmla="*/ 112367 h 1887956"/>
                      <a:gd name="connsiteX9" fmla="*/ 1876223 w 2138842"/>
                      <a:gd name="connsiteY9" fmla="*/ 43216 h 1887956"/>
                      <a:gd name="connsiteX10" fmla="*/ 2038610 w 2138842"/>
                      <a:gd name="connsiteY10" fmla="*/ 152242 h 1887956"/>
                      <a:gd name="connsiteX11" fmla="*/ 2093744 w 2138842"/>
                      <a:gd name="connsiteY11" fmla="*/ 404406 h 1887956"/>
                      <a:gd name="connsiteX12" fmla="*/ 2137854 w 2138842"/>
                      <a:gd name="connsiteY12" fmla="*/ 639378 h 1887956"/>
                      <a:gd name="connsiteX13" fmla="*/ 2077204 w 2138842"/>
                      <a:gd name="connsiteY13" fmla="*/ 914468 h 1887956"/>
                      <a:gd name="connsiteX14" fmla="*/ 1961422 w 2138842"/>
                      <a:gd name="connsiteY14" fmla="*/ 1189555 h 1887956"/>
                      <a:gd name="connsiteX15" fmla="*/ 1773961 w 2138842"/>
                      <a:gd name="connsiteY15" fmla="*/ 1464643 h 1887956"/>
                      <a:gd name="connsiteX16" fmla="*/ 1520337 w 2138842"/>
                      <a:gd name="connsiteY16" fmla="*/ 1693884 h 1887956"/>
                      <a:gd name="connsiteX17" fmla="*/ 1244659 w 2138842"/>
                      <a:gd name="connsiteY17" fmla="*/ 1854351 h 1887956"/>
                      <a:gd name="connsiteX18" fmla="*/ 1002063 w 2138842"/>
                      <a:gd name="connsiteY18" fmla="*/ 1860083 h 1887956"/>
                      <a:gd name="connsiteX19" fmla="*/ 555465 w 2138842"/>
                      <a:gd name="connsiteY19" fmla="*/ 1860083 h 1887956"/>
                      <a:gd name="connsiteX20" fmla="*/ 191571 w 2138842"/>
                      <a:gd name="connsiteY20" fmla="*/ 1865813 h 1887956"/>
                      <a:gd name="connsiteX0" fmla="*/ 0 w 2138842"/>
                      <a:gd name="connsiteY0" fmla="*/ 1913527 h 1913527"/>
                      <a:gd name="connsiteX1" fmla="*/ 104391 w 2138842"/>
                      <a:gd name="connsiteY1" fmla="*/ 1905413 h 1913527"/>
                      <a:gd name="connsiteX2" fmla="*/ 265068 w 2138842"/>
                      <a:gd name="connsiteY2" fmla="*/ 1856742 h 1913527"/>
                      <a:gd name="connsiteX3" fmla="*/ 546442 w 2138842"/>
                      <a:gd name="connsiteY3" fmla="*/ 1649092 h 1913527"/>
                      <a:gd name="connsiteX4" fmla="*/ 815652 w 2138842"/>
                      <a:gd name="connsiteY4" fmla="*/ 1370369 h 1913527"/>
                      <a:gd name="connsiteX5" fmla="*/ 1090758 w 2138842"/>
                      <a:gd name="connsiteY5" fmla="*/ 1041802 h 1913527"/>
                      <a:gd name="connsiteX6" fmla="*/ 1322124 w 2138842"/>
                      <a:gd name="connsiteY6" fmla="*/ 638527 h 1913527"/>
                      <a:gd name="connsiteX7" fmla="*/ 1483552 w 2138842"/>
                      <a:gd name="connsiteY7" fmla="*/ 336472 h 1913527"/>
                      <a:gd name="connsiteX8" fmla="*/ 1616026 w 2138842"/>
                      <a:gd name="connsiteY8" fmla="*/ 137938 h 1913527"/>
                      <a:gd name="connsiteX9" fmla="*/ 1942386 w 2138842"/>
                      <a:gd name="connsiteY9" fmla="*/ 28671 h 1913527"/>
                      <a:gd name="connsiteX10" fmla="*/ 2038610 w 2138842"/>
                      <a:gd name="connsiteY10" fmla="*/ 177813 h 1913527"/>
                      <a:gd name="connsiteX11" fmla="*/ 2093744 w 2138842"/>
                      <a:gd name="connsiteY11" fmla="*/ 429977 h 1913527"/>
                      <a:gd name="connsiteX12" fmla="*/ 2137854 w 2138842"/>
                      <a:gd name="connsiteY12" fmla="*/ 664949 h 1913527"/>
                      <a:gd name="connsiteX13" fmla="*/ 2077204 w 2138842"/>
                      <a:gd name="connsiteY13" fmla="*/ 940039 h 1913527"/>
                      <a:gd name="connsiteX14" fmla="*/ 1961422 w 2138842"/>
                      <a:gd name="connsiteY14" fmla="*/ 1215126 h 1913527"/>
                      <a:gd name="connsiteX15" fmla="*/ 1773961 w 2138842"/>
                      <a:gd name="connsiteY15" fmla="*/ 1490214 h 1913527"/>
                      <a:gd name="connsiteX16" fmla="*/ 1520337 w 2138842"/>
                      <a:gd name="connsiteY16" fmla="*/ 1719455 h 1913527"/>
                      <a:gd name="connsiteX17" fmla="*/ 1244659 w 2138842"/>
                      <a:gd name="connsiteY17" fmla="*/ 1879922 h 1913527"/>
                      <a:gd name="connsiteX18" fmla="*/ 1002063 w 2138842"/>
                      <a:gd name="connsiteY18" fmla="*/ 1885654 h 1913527"/>
                      <a:gd name="connsiteX19" fmla="*/ 555465 w 2138842"/>
                      <a:gd name="connsiteY19" fmla="*/ 1885654 h 1913527"/>
                      <a:gd name="connsiteX20" fmla="*/ 191571 w 2138842"/>
                      <a:gd name="connsiteY20" fmla="*/ 1891384 h 1913527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22124 w 2138842"/>
                      <a:gd name="connsiteY6" fmla="*/ 632830 h 1907830"/>
                      <a:gd name="connsiteX7" fmla="*/ 1483552 w 2138842"/>
                      <a:gd name="connsiteY7" fmla="*/ 330775 h 1907830"/>
                      <a:gd name="connsiteX8" fmla="*/ 1649107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22124 w 2138842"/>
                      <a:gd name="connsiteY6" fmla="*/ 632830 h 1907830"/>
                      <a:gd name="connsiteX7" fmla="*/ 1483552 w 2138842"/>
                      <a:gd name="connsiteY7" fmla="*/ 330775 h 1907830"/>
                      <a:gd name="connsiteX8" fmla="*/ 1649107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22124 w 2138842"/>
                      <a:gd name="connsiteY6" fmla="*/ 632830 h 1907830"/>
                      <a:gd name="connsiteX7" fmla="*/ 1516634 w 2138842"/>
                      <a:gd name="connsiteY7" fmla="*/ 342237 h 1907830"/>
                      <a:gd name="connsiteX8" fmla="*/ 1649107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22124 w 2138842"/>
                      <a:gd name="connsiteY6" fmla="*/ 632830 h 1907830"/>
                      <a:gd name="connsiteX7" fmla="*/ 1538688 w 2138842"/>
                      <a:gd name="connsiteY7" fmla="*/ 347967 h 1907830"/>
                      <a:gd name="connsiteX8" fmla="*/ 1649107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49107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07830 h 1907830"/>
                      <a:gd name="connsiteX1" fmla="*/ 104391 w 2138842"/>
                      <a:gd name="connsiteY1" fmla="*/ 1899716 h 1907830"/>
                      <a:gd name="connsiteX2" fmla="*/ 265068 w 2138842"/>
                      <a:gd name="connsiteY2" fmla="*/ 1851045 h 1907830"/>
                      <a:gd name="connsiteX3" fmla="*/ 546442 w 2138842"/>
                      <a:gd name="connsiteY3" fmla="*/ 1643395 h 1907830"/>
                      <a:gd name="connsiteX4" fmla="*/ 815652 w 2138842"/>
                      <a:gd name="connsiteY4" fmla="*/ 1364672 h 1907830"/>
                      <a:gd name="connsiteX5" fmla="*/ 1090758 w 2138842"/>
                      <a:gd name="connsiteY5" fmla="*/ 1036105 h 1907830"/>
                      <a:gd name="connsiteX6" fmla="*/ 1355205 w 2138842"/>
                      <a:gd name="connsiteY6" fmla="*/ 638561 h 1907830"/>
                      <a:gd name="connsiteX7" fmla="*/ 1538688 w 2138842"/>
                      <a:gd name="connsiteY7" fmla="*/ 347967 h 1907830"/>
                      <a:gd name="connsiteX8" fmla="*/ 1671162 w 2138842"/>
                      <a:gd name="connsiteY8" fmla="*/ 155165 h 1907830"/>
                      <a:gd name="connsiteX9" fmla="*/ 1942386 w 2138842"/>
                      <a:gd name="connsiteY9" fmla="*/ 22974 h 1907830"/>
                      <a:gd name="connsiteX10" fmla="*/ 2038610 w 2138842"/>
                      <a:gd name="connsiteY10" fmla="*/ 172116 h 1907830"/>
                      <a:gd name="connsiteX11" fmla="*/ 2093744 w 2138842"/>
                      <a:gd name="connsiteY11" fmla="*/ 424280 h 1907830"/>
                      <a:gd name="connsiteX12" fmla="*/ 2137854 w 2138842"/>
                      <a:gd name="connsiteY12" fmla="*/ 659252 h 1907830"/>
                      <a:gd name="connsiteX13" fmla="*/ 2077204 w 2138842"/>
                      <a:gd name="connsiteY13" fmla="*/ 934342 h 1907830"/>
                      <a:gd name="connsiteX14" fmla="*/ 1961422 w 2138842"/>
                      <a:gd name="connsiteY14" fmla="*/ 1209429 h 1907830"/>
                      <a:gd name="connsiteX15" fmla="*/ 1773961 w 2138842"/>
                      <a:gd name="connsiteY15" fmla="*/ 1484517 h 1907830"/>
                      <a:gd name="connsiteX16" fmla="*/ 1520337 w 2138842"/>
                      <a:gd name="connsiteY16" fmla="*/ 1713758 h 1907830"/>
                      <a:gd name="connsiteX17" fmla="*/ 1244659 w 2138842"/>
                      <a:gd name="connsiteY17" fmla="*/ 1874225 h 1907830"/>
                      <a:gd name="connsiteX18" fmla="*/ 1002063 w 2138842"/>
                      <a:gd name="connsiteY18" fmla="*/ 1879957 h 1907830"/>
                      <a:gd name="connsiteX19" fmla="*/ 555465 w 2138842"/>
                      <a:gd name="connsiteY19" fmla="*/ 1879957 h 1907830"/>
                      <a:gd name="connsiteX20" fmla="*/ 191571 w 2138842"/>
                      <a:gd name="connsiteY20" fmla="*/ 1885687 h 1907830"/>
                      <a:gd name="connsiteX0" fmla="*/ 0 w 2138842"/>
                      <a:gd name="connsiteY0" fmla="*/ 1912384 h 1912384"/>
                      <a:gd name="connsiteX1" fmla="*/ 104391 w 2138842"/>
                      <a:gd name="connsiteY1" fmla="*/ 1904270 h 1912384"/>
                      <a:gd name="connsiteX2" fmla="*/ 265068 w 2138842"/>
                      <a:gd name="connsiteY2" fmla="*/ 1855599 h 1912384"/>
                      <a:gd name="connsiteX3" fmla="*/ 546442 w 2138842"/>
                      <a:gd name="connsiteY3" fmla="*/ 1647949 h 1912384"/>
                      <a:gd name="connsiteX4" fmla="*/ 815652 w 2138842"/>
                      <a:gd name="connsiteY4" fmla="*/ 1369226 h 1912384"/>
                      <a:gd name="connsiteX5" fmla="*/ 1090758 w 2138842"/>
                      <a:gd name="connsiteY5" fmla="*/ 1040659 h 1912384"/>
                      <a:gd name="connsiteX6" fmla="*/ 1355205 w 2138842"/>
                      <a:gd name="connsiteY6" fmla="*/ 643115 h 1912384"/>
                      <a:gd name="connsiteX7" fmla="*/ 1538688 w 2138842"/>
                      <a:gd name="connsiteY7" fmla="*/ 352521 h 1912384"/>
                      <a:gd name="connsiteX8" fmla="*/ 1671162 w 2138842"/>
                      <a:gd name="connsiteY8" fmla="*/ 159719 h 1912384"/>
                      <a:gd name="connsiteX9" fmla="*/ 1931359 w 2138842"/>
                      <a:gd name="connsiteY9" fmla="*/ 21798 h 1912384"/>
                      <a:gd name="connsiteX10" fmla="*/ 2038610 w 2138842"/>
                      <a:gd name="connsiteY10" fmla="*/ 176670 h 1912384"/>
                      <a:gd name="connsiteX11" fmla="*/ 2093744 w 2138842"/>
                      <a:gd name="connsiteY11" fmla="*/ 428834 h 1912384"/>
                      <a:gd name="connsiteX12" fmla="*/ 2137854 w 2138842"/>
                      <a:gd name="connsiteY12" fmla="*/ 663806 h 1912384"/>
                      <a:gd name="connsiteX13" fmla="*/ 2077204 w 2138842"/>
                      <a:gd name="connsiteY13" fmla="*/ 938896 h 1912384"/>
                      <a:gd name="connsiteX14" fmla="*/ 1961422 w 2138842"/>
                      <a:gd name="connsiteY14" fmla="*/ 1213983 h 1912384"/>
                      <a:gd name="connsiteX15" fmla="*/ 1773961 w 2138842"/>
                      <a:gd name="connsiteY15" fmla="*/ 1489071 h 1912384"/>
                      <a:gd name="connsiteX16" fmla="*/ 1520337 w 2138842"/>
                      <a:gd name="connsiteY16" fmla="*/ 1718312 h 1912384"/>
                      <a:gd name="connsiteX17" fmla="*/ 1244659 w 2138842"/>
                      <a:gd name="connsiteY17" fmla="*/ 1878779 h 1912384"/>
                      <a:gd name="connsiteX18" fmla="*/ 1002063 w 2138842"/>
                      <a:gd name="connsiteY18" fmla="*/ 1884511 h 1912384"/>
                      <a:gd name="connsiteX19" fmla="*/ 555465 w 2138842"/>
                      <a:gd name="connsiteY19" fmla="*/ 1884511 h 1912384"/>
                      <a:gd name="connsiteX20" fmla="*/ 191571 w 2138842"/>
                      <a:gd name="connsiteY20" fmla="*/ 1890241 h 1912384"/>
                      <a:gd name="connsiteX0" fmla="*/ 0 w 2138842"/>
                      <a:gd name="connsiteY0" fmla="*/ 1926809 h 1926809"/>
                      <a:gd name="connsiteX1" fmla="*/ 104391 w 2138842"/>
                      <a:gd name="connsiteY1" fmla="*/ 1918695 h 1926809"/>
                      <a:gd name="connsiteX2" fmla="*/ 265068 w 2138842"/>
                      <a:gd name="connsiteY2" fmla="*/ 1870024 h 1926809"/>
                      <a:gd name="connsiteX3" fmla="*/ 546442 w 2138842"/>
                      <a:gd name="connsiteY3" fmla="*/ 1662374 h 1926809"/>
                      <a:gd name="connsiteX4" fmla="*/ 815652 w 2138842"/>
                      <a:gd name="connsiteY4" fmla="*/ 1383651 h 1926809"/>
                      <a:gd name="connsiteX5" fmla="*/ 1090758 w 2138842"/>
                      <a:gd name="connsiteY5" fmla="*/ 1055084 h 1926809"/>
                      <a:gd name="connsiteX6" fmla="*/ 1355205 w 2138842"/>
                      <a:gd name="connsiteY6" fmla="*/ 657540 h 1926809"/>
                      <a:gd name="connsiteX7" fmla="*/ 1538688 w 2138842"/>
                      <a:gd name="connsiteY7" fmla="*/ 366946 h 1926809"/>
                      <a:gd name="connsiteX8" fmla="*/ 1704243 w 2138842"/>
                      <a:gd name="connsiteY8" fmla="*/ 122564 h 1926809"/>
                      <a:gd name="connsiteX9" fmla="*/ 1931359 w 2138842"/>
                      <a:gd name="connsiteY9" fmla="*/ 36223 h 1926809"/>
                      <a:gd name="connsiteX10" fmla="*/ 2038610 w 2138842"/>
                      <a:gd name="connsiteY10" fmla="*/ 191095 h 1926809"/>
                      <a:gd name="connsiteX11" fmla="*/ 2093744 w 2138842"/>
                      <a:gd name="connsiteY11" fmla="*/ 443259 h 1926809"/>
                      <a:gd name="connsiteX12" fmla="*/ 2137854 w 2138842"/>
                      <a:gd name="connsiteY12" fmla="*/ 678231 h 1926809"/>
                      <a:gd name="connsiteX13" fmla="*/ 2077204 w 2138842"/>
                      <a:gd name="connsiteY13" fmla="*/ 953321 h 1926809"/>
                      <a:gd name="connsiteX14" fmla="*/ 1961422 w 2138842"/>
                      <a:gd name="connsiteY14" fmla="*/ 1228408 h 1926809"/>
                      <a:gd name="connsiteX15" fmla="*/ 1773961 w 2138842"/>
                      <a:gd name="connsiteY15" fmla="*/ 1503496 h 1926809"/>
                      <a:gd name="connsiteX16" fmla="*/ 1520337 w 2138842"/>
                      <a:gd name="connsiteY16" fmla="*/ 1732737 h 1926809"/>
                      <a:gd name="connsiteX17" fmla="*/ 1244659 w 2138842"/>
                      <a:gd name="connsiteY17" fmla="*/ 1893204 h 1926809"/>
                      <a:gd name="connsiteX18" fmla="*/ 1002063 w 2138842"/>
                      <a:gd name="connsiteY18" fmla="*/ 1898936 h 1926809"/>
                      <a:gd name="connsiteX19" fmla="*/ 555465 w 2138842"/>
                      <a:gd name="connsiteY19" fmla="*/ 1898936 h 1926809"/>
                      <a:gd name="connsiteX20" fmla="*/ 191571 w 2138842"/>
                      <a:gd name="connsiteY20" fmla="*/ 1904666 h 1926809"/>
                      <a:gd name="connsiteX0" fmla="*/ 0 w 2138842"/>
                      <a:gd name="connsiteY0" fmla="*/ 1923461 h 1923461"/>
                      <a:gd name="connsiteX1" fmla="*/ 104391 w 2138842"/>
                      <a:gd name="connsiteY1" fmla="*/ 1915347 h 1923461"/>
                      <a:gd name="connsiteX2" fmla="*/ 265068 w 2138842"/>
                      <a:gd name="connsiteY2" fmla="*/ 1866676 h 1923461"/>
                      <a:gd name="connsiteX3" fmla="*/ 546442 w 2138842"/>
                      <a:gd name="connsiteY3" fmla="*/ 1659026 h 1923461"/>
                      <a:gd name="connsiteX4" fmla="*/ 815652 w 2138842"/>
                      <a:gd name="connsiteY4" fmla="*/ 1380303 h 1923461"/>
                      <a:gd name="connsiteX5" fmla="*/ 1090758 w 2138842"/>
                      <a:gd name="connsiteY5" fmla="*/ 1051736 h 1923461"/>
                      <a:gd name="connsiteX6" fmla="*/ 1355205 w 2138842"/>
                      <a:gd name="connsiteY6" fmla="*/ 654192 h 1923461"/>
                      <a:gd name="connsiteX7" fmla="*/ 1538688 w 2138842"/>
                      <a:gd name="connsiteY7" fmla="*/ 363598 h 1923461"/>
                      <a:gd name="connsiteX8" fmla="*/ 1704243 w 2138842"/>
                      <a:gd name="connsiteY8" fmla="*/ 119216 h 1923461"/>
                      <a:gd name="connsiteX9" fmla="*/ 1931359 w 2138842"/>
                      <a:gd name="connsiteY9" fmla="*/ 32875 h 1923461"/>
                      <a:gd name="connsiteX10" fmla="*/ 2038610 w 2138842"/>
                      <a:gd name="connsiteY10" fmla="*/ 187747 h 1923461"/>
                      <a:gd name="connsiteX11" fmla="*/ 2093744 w 2138842"/>
                      <a:gd name="connsiteY11" fmla="*/ 439911 h 1923461"/>
                      <a:gd name="connsiteX12" fmla="*/ 2137854 w 2138842"/>
                      <a:gd name="connsiteY12" fmla="*/ 674883 h 1923461"/>
                      <a:gd name="connsiteX13" fmla="*/ 2077204 w 2138842"/>
                      <a:gd name="connsiteY13" fmla="*/ 949973 h 1923461"/>
                      <a:gd name="connsiteX14" fmla="*/ 1961422 w 2138842"/>
                      <a:gd name="connsiteY14" fmla="*/ 1225060 h 1923461"/>
                      <a:gd name="connsiteX15" fmla="*/ 1773961 w 2138842"/>
                      <a:gd name="connsiteY15" fmla="*/ 1500148 h 1923461"/>
                      <a:gd name="connsiteX16" fmla="*/ 1520337 w 2138842"/>
                      <a:gd name="connsiteY16" fmla="*/ 1729389 h 1923461"/>
                      <a:gd name="connsiteX17" fmla="*/ 1244659 w 2138842"/>
                      <a:gd name="connsiteY17" fmla="*/ 1889856 h 1923461"/>
                      <a:gd name="connsiteX18" fmla="*/ 1002063 w 2138842"/>
                      <a:gd name="connsiteY18" fmla="*/ 1895588 h 1923461"/>
                      <a:gd name="connsiteX19" fmla="*/ 555465 w 2138842"/>
                      <a:gd name="connsiteY19" fmla="*/ 1895588 h 1923461"/>
                      <a:gd name="connsiteX20" fmla="*/ 191571 w 2138842"/>
                      <a:gd name="connsiteY20" fmla="*/ 1901318 h 1923461"/>
                      <a:gd name="connsiteX0" fmla="*/ 0 w 2138842"/>
                      <a:gd name="connsiteY0" fmla="*/ 1949732 h 1949732"/>
                      <a:gd name="connsiteX1" fmla="*/ 104391 w 2138842"/>
                      <a:gd name="connsiteY1" fmla="*/ 1941618 h 1949732"/>
                      <a:gd name="connsiteX2" fmla="*/ 265068 w 2138842"/>
                      <a:gd name="connsiteY2" fmla="*/ 1892947 h 1949732"/>
                      <a:gd name="connsiteX3" fmla="*/ 546442 w 2138842"/>
                      <a:gd name="connsiteY3" fmla="*/ 1685297 h 1949732"/>
                      <a:gd name="connsiteX4" fmla="*/ 815652 w 2138842"/>
                      <a:gd name="connsiteY4" fmla="*/ 1406574 h 1949732"/>
                      <a:gd name="connsiteX5" fmla="*/ 1090758 w 2138842"/>
                      <a:gd name="connsiteY5" fmla="*/ 1078007 h 1949732"/>
                      <a:gd name="connsiteX6" fmla="*/ 1355205 w 2138842"/>
                      <a:gd name="connsiteY6" fmla="*/ 680463 h 1949732"/>
                      <a:gd name="connsiteX7" fmla="*/ 1538688 w 2138842"/>
                      <a:gd name="connsiteY7" fmla="*/ 389869 h 1949732"/>
                      <a:gd name="connsiteX8" fmla="*/ 1748351 w 2138842"/>
                      <a:gd name="connsiteY8" fmla="*/ 88177 h 1949732"/>
                      <a:gd name="connsiteX9" fmla="*/ 1931359 w 2138842"/>
                      <a:gd name="connsiteY9" fmla="*/ 59146 h 1949732"/>
                      <a:gd name="connsiteX10" fmla="*/ 2038610 w 2138842"/>
                      <a:gd name="connsiteY10" fmla="*/ 214018 h 1949732"/>
                      <a:gd name="connsiteX11" fmla="*/ 2093744 w 2138842"/>
                      <a:gd name="connsiteY11" fmla="*/ 466182 h 1949732"/>
                      <a:gd name="connsiteX12" fmla="*/ 2137854 w 2138842"/>
                      <a:gd name="connsiteY12" fmla="*/ 701154 h 1949732"/>
                      <a:gd name="connsiteX13" fmla="*/ 2077204 w 2138842"/>
                      <a:gd name="connsiteY13" fmla="*/ 976244 h 1949732"/>
                      <a:gd name="connsiteX14" fmla="*/ 1961422 w 2138842"/>
                      <a:gd name="connsiteY14" fmla="*/ 1251331 h 1949732"/>
                      <a:gd name="connsiteX15" fmla="*/ 1773961 w 2138842"/>
                      <a:gd name="connsiteY15" fmla="*/ 1526419 h 1949732"/>
                      <a:gd name="connsiteX16" fmla="*/ 1520337 w 2138842"/>
                      <a:gd name="connsiteY16" fmla="*/ 1755660 h 1949732"/>
                      <a:gd name="connsiteX17" fmla="*/ 1244659 w 2138842"/>
                      <a:gd name="connsiteY17" fmla="*/ 1916127 h 1949732"/>
                      <a:gd name="connsiteX18" fmla="*/ 1002063 w 2138842"/>
                      <a:gd name="connsiteY18" fmla="*/ 1921859 h 1949732"/>
                      <a:gd name="connsiteX19" fmla="*/ 555465 w 2138842"/>
                      <a:gd name="connsiteY19" fmla="*/ 1921859 h 1949732"/>
                      <a:gd name="connsiteX20" fmla="*/ 191571 w 2138842"/>
                      <a:gd name="connsiteY20" fmla="*/ 1927589 h 1949732"/>
                      <a:gd name="connsiteX0" fmla="*/ 0 w 2138842"/>
                      <a:gd name="connsiteY0" fmla="*/ 1934057 h 1934057"/>
                      <a:gd name="connsiteX1" fmla="*/ 104391 w 2138842"/>
                      <a:gd name="connsiteY1" fmla="*/ 1925943 h 1934057"/>
                      <a:gd name="connsiteX2" fmla="*/ 265068 w 2138842"/>
                      <a:gd name="connsiteY2" fmla="*/ 1877272 h 1934057"/>
                      <a:gd name="connsiteX3" fmla="*/ 546442 w 2138842"/>
                      <a:gd name="connsiteY3" fmla="*/ 1669622 h 1934057"/>
                      <a:gd name="connsiteX4" fmla="*/ 815652 w 2138842"/>
                      <a:gd name="connsiteY4" fmla="*/ 1390899 h 1934057"/>
                      <a:gd name="connsiteX5" fmla="*/ 1090758 w 2138842"/>
                      <a:gd name="connsiteY5" fmla="*/ 1062332 h 1934057"/>
                      <a:gd name="connsiteX6" fmla="*/ 1355205 w 2138842"/>
                      <a:gd name="connsiteY6" fmla="*/ 664788 h 1934057"/>
                      <a:gd name="connsiteX7" fmla="*/ 1538688 w 2138842"/>
                      <a:gd name="connsiteY7" fmla="*/ 374194 h 1934057"/>
                      <a:gd name="connsiteX8" fmla="*/ 1748351 w 2138842"/>
                      <a:gd name="connsiteY8" fmla="*/ 72502 h 1934057"/>
                      <a:gd name="connsiteX9" fmla="*/ 1931359 w 2138842"/>
                      <a:gd name="connsiteY9" fmla="*/ 43471 h 1934057"/>
                      <a:gd name="connsiteX10" fmla="*/ 2038610 w 2138842"/>
                      <a:gd name="connsiteY10" fmla="*/ 198343 h 1934057"/>
                      <a:gd name="connsiteX11" fmla="*/ 2093744 w 2138842"/>
                      <a:gd name="connsiteY11" fmla="*/ 450507 h 1934057"/>
                      <a:gd name="connsiteX12" fmla="*/ 2137854 w 2138842"/>
                      <a:gd name="connsiteY12" fmla="*/ 685479 h 1934057"/>
                      <a:gd name="connsiteX13" fmla="*/ 2077204 w 2138842"/>
                      <a:gd name="connsiteY13" fmla="*/ 960569 h 1934057"/>
                      <a:gd name="connsiteX14" fmla="*/ 1961422 w 2138842"/>
                      <a:gd name="connsiteY14" fmla="*/ 1235656 h 1934057"/>
                      <a:gd name="connsiteX15" fmla="*/ 1773961 w 2138842"/>
                      <a:gd name="connsiteY15" fmla="*/ 1510744 h 1934057"/>
                      <a:gd name="connsiteX16" fmla="*/ 1520337 w 2138842"/>
                      <a:gd name="connsiteY16" fmla="*/ 1739985 h 1934057"/>
                      <a:gd name="connsiteX17" fmla="*/ 1244659 w 2138842"/>
                      <a:gd name="connsiteY17" fmla="*/ 1900452 h 1934057"/>
                      <a:gd name="connsiteX18" fmla="*/ 1002063 w 2138842"/>
                      <a:gd name="connsiteY18" fmla="*/ 1906184 h 1934057"/>
                      <a:gd name="connsiteX19" fmla="*/ 555465 w 2138842"/>
                      <a:gd name="connsiteY19" fmla="*/ 1906184 h 1934057"/>
                      <a:gd name="connsiteX20" fmla="*/ 191571 w 2138842"/>
                      <a:gd name="connsiteY20" fmla="*/ 1911914 h 1934057"/>
                      <a:gd name="connsiteX0" fmla="*/ 0 w 2138842"/>
                      <a:gd name="connsiteY0" fmla="*/ 1931227 h 1931227"/>
                      <a:gd name="connsiteX1" fmla="*/ 104391 w 2138842"/>
                      <a:gd name="connsiteY1" fmla="*/ 1923113 h 1931227"/>
                      <a:gd name="connsiteX2" fmla="*/ 265068 w 2138842"/>
                      <a:gd name="connsiteY2" fmla="*/ 1874442 h 1931227"/>
                      <a:gd name="connsiteX3" fmla="*/ 546442 w 2138842"/>
                      <a:gd name="connsiteY3" fmla="*/ 1666792 h 1931227"/>
                      <a:gd name="connsiteX4" fmla="*/ 815652 w 2138842"/>
                      <a:gd name="connsiteY4" fmla="*/ 1388069 h 1931227"/>
                      <a:gd name="connsiteX5" fmla="*/ 1090758 w 2138842"/>
                      <a:gd name="connsiteY5" fmla="*/ 1059502 h 1931227"/>
                      <a:gd name="connsiteX6" fmla="*/ 1355205 w 2138842"/>
                      <a:gd name="connsiteY6" fmla="*/ 661958 h 1931227"/>
                      <a:gd name="connsiteX7" fmla="*/ 1538688 w 2138842"/>
                      <a:gd name="connsiteY7" fmla="*/ 371364 h 1931227"/>
                      <a:gd name="connsiteX8" fmla="*/ 1748351 w 2138842"/>
                      <a:gd name="connsiteY8" fmla="*/ 69672 h 1931227"/>
                      <a:gd name="connsiteX9" fmla="*/ 1975467 w 2138842"/>
                      <a:gd name="connsiteY9" fmla="*/ 46373 h 1931227"/>
                      <a:gd name="connsiteX10" fmla="*/ 2038610 w 2138842"/>
                      <a:gd name="connsiteY10" fmla="*/ 195513 h 1931227"/>
                      <a:gd name="connsiteX11" fmla="*/ 2093744 w 2138842"/>
                      <a:gd name="connsiteY11" fmla="*/ 447677 h 1931227"/>
                      <a:gd name="connsiteX12" fmla="*/ 2137854 w 2138842"/>
                      <a:gd name="connsiteY12" fmla="*/ 682649 h 1931227"/>
                      <a:gd name="connsiteX13" fmla="*/ 2077204 w 2138842"/>
                      <a:gd name="connsiteY13" fmla="*/ 957739 h 1931227"/>
                      <a:gd name="connsiteX14" fmla="*/ 1961422 w 2138842"/>
                      <a:gd name="connsiteY14" fmla="*/ 1232826 h 1931227"/>
                      <a:gd name="connsiteX15" fmla="*/ 1773961 w 2138842"/>
                      <a:gd name="connsiteY15" fmla="*/ 1507914 h 1931227"/>
                      <a:gd name="connsiteX16" fmla="*/ 1520337 w 2138842"/>
                      <a:gd name="connsiteY16" fmla="*/ 1737155 h 1931227"/>
                      <a:gd name="connsiteX17" fmla="*/ 1244659 w 2138842"/>
                      <a:gd name="connsiteY17" fmla="*/ 1897622 h 1931227"/>
                      <a:gd name="connsiteX18" fmla="*/ 1002063 w 2138842"/>
                      <a:gd name="connsiteY18" fmla="*/ 1903354 h 1931227"/>
                      <a:gd name="connsiteX19" fmla="*/ 555465 w 2138842"/>
                      <a:gd name="connsiteY19" fmla="*/ 1903354 h 1931227"/>
                      <a:gd name="connsiteX20" fmla="*/ 191571 w 2138842"/>
                      <a:gd name="connsiteY20" fmla="*/ 1909084 h 1931227"/>
                      <a:gd name="connsiteX0" fmla="*/ 0 w 2138842"/>
                      <a:gd name="connsiteY0" fmla="*/ 1931227 h 1931227"/>
                      <a:gd name="connsiteX1" fmla="*/ 104391 w 2138842"/>
                      <a:gd name="connsiteY1" fmla="*/ 1923113 h 1931227"/>
                      <a:gd name="connsiteX2" fmla="*/ 265068 w 2138842"/>
                      <a:gd name="connsiteY2" fmla="*/ 1874442 h 1931227"/>
                      <a:gd name="connsiteX3" fmla="*/ 546442 w 2138842"/>
                      <a:gd name="connsiteY3" fmla="*/ 1666792 h 1931227"/>
                      <a:gd name="connsiteX4" fmla="*/ 815652 w 2138842"/>
                      <a:gd name="connsiteY4" fmla="*/ 1388069 h 1931227"/>
                      <a:gd name="connsiteX5" fmla="*/ 1090758 w 2138842"/>
                      <a:gd name="connsiteY5" fmla="*/ 1059502 h 1931227"/>
                      <a:gd name="connsiteX6" fmla="*/ 1355205 w 2138842"/>
                      <a:gd name="connsiteY6" fmla="*/ 661958 h 1931227"/>
                      <a:gd name="connsiteX7" fmla="*/ 1538688 w 2138842"/>
                      <a:gd name="connsiteY7" fmla="*/ 371364 h 1931227"/>
                      <a:gd name="connsiteX8" fmla="*/ 1748351 w 2138842"/>
                      <a:gd name="connsiteY8" fmla="*/ 69672 h 1931227"/>
                      <a:gd name="connsiteX9" fmla="*/ 1975467 w 2138842"/>
                      <a:gd name="connsiteY9" fmla="*/ 46373 h 1931227"/>
                      <a:gd name="connsiteX10" fmla="*/ 2038610 w 2138842"/>
                      <a:gd name="connsiteY10" fmla="*/ 206974 h 1931227"/>
                      <a:gd name="connsiteX11" fmla="*/ 2093744 w 2138842"/>
                      <a:gd name="connsiteY11" fmla="*/ 447677 h 1931227"/>
                      <a:gd name="connsiteX12" fmla="*/ 2137854 w 2138842"/>
                      <a:gd name="connsiteY12" fmla="*/ 682649 h 1931227"/>
                      <a:gd name="connsiteX13" fmla="*/ 2077204 w 2138842"/>
                      <a:gd name="connsiteY13" fmla="*/ 957739 h 1931227"/>
                      <a:gd name="connsiteX14" fmla="*/ 1961422 w 2138842"/>
                      <a:gd name="connsiteY14" fmla="*/ 1232826 h 1931227"/>
                      <a:gd name="connsiteX15" fmla="*/ 1773961 w 2138842"/>
                      <a:gd name="connsiteY15" fmla="*/ 1507914 h 1931227"/>
                      <a:gd name="connsiteX16" fmla="*/ 1520337 w 2138842"/>
                      <a:gd name="connsiteY16" fmla="*/ 1737155 h 1931227"/>
                      <a:gd name="connsiteX17" fmla="*/ 1244659 w 2138842"/>
                      <a:gd name="connsiteY17" fmla="*/ 1897622 h 1931227"/>
                      <a:gd name="connsiteX18" fmla="*/ 1002063 w 2138842"/>
                      <a:gd name="connsiteY18" fmla="*/ 1903354 h 1931227"/>
                      <a:gd name="connsiteX19" fmla="*/ 555465 w 2138842"/>
                      <a:gd name="connsiteY19" fmla="*/ 1903354 h 1931227"/>
                      <a:gd name="connsiteX20" fmla="*/ 191571 w 2138842"/>
                      <a:gd name="connsiteY20" fmla="*/ 1909084 h 1931227"/>
                      <a:gd name="connsiteX0" fmla="*/ 0 w 2138842"/>
                      <a:gd name="connsiteY0" fmla="*/ 1931227 h 1931227"/>
                      <a:gd name="connsiteX1" fmla="*/ 104391 w 2138842"/>
                      <a:gd name="connsiteY1" fmla="*/ 1923113 h 1931227"/>
                      <a:gd name="connsiteX2" fmla="*/ 265068 w 2138842"/>
                      <a:gd name="connsiteY2" fmla="*/ 1874442 h 1931227"/>
                      <a:gd name="connsiteX3" fmla="*/ 546442 w 2138842"/>
                      <a:gd name="connsiteY3" fmla="*/ 1666792 h 1931227"/>
                      <a:gd name="connsiteX4" fmla="*/ 815652 w 2138842"/>
                      <a:gd name="connsiteY4" fmla="*/ 1388069 h 1931227"/>
                      <a:gd name="connsiteX5" fmla="*/ 1090758 w 2138842"/>
                      <a:gd name="connsiteY5" fmla="*/ 1059502 h 1931227"/>
                      <a:gd name="connsiteX6" fmla="*/ 1355205 w 2138842"/>
                      <a:gd name="connsiteY6" fmla="*/ 661958 h 1931227"/>
                      <a:gd name="connsiteX7" fmla="*/ 1538688 w 2138842"/>
                      <a:gd name="connsiteY7" fmla="*/ 371364 h 1931227"/>
                      <a:gd name="connsiteX8" fmla="*/ 1748351 w 2138842"/>
                      <a:gd name="connsiteY8" fmla="*/ 69672 h 1931227"/>
                      <a:gd name="connsiteX9" fmla="*/ 1953413 w 2138842"/>
                      <a:gd name="connsiteY9" fmla="*/ 46373 h 1931227"/>
                      <a:gd name="connsiteX10" fmla="*/ 2038610 w 2138842"/>
                      <a:gd name="connsiteY10" fmla="*/ 206974 h 1931227"/>
                      <a:gd name="connsiteX11" fmla="*/ 2093744 w 2138842"/>
                      <a:gd name="connsiteY11" fmla="*/ 447677 h 1931227"/>
                      <a:gd name="connsiteX12" fmla="*/ 2137854 w 2138842"/>
                      <a:gd name="connsiteY12" fmla="*/ 682649 h 1931227"/>
                      <a:gd name="connsiteX13" fmla="*/ 2077204 w 2138842"/>
                      <a:gd name="connsiteY13" fmla="*/ 957739 h 1931227"/>
                      <a:gd name="connsiteX14" fmla="*/ 1961422 w 2138842"/>
                      <a:gd name="connsiteY14" fmla="*/ 1232826 h 1931227"/>
                      <a:gd name="connsiteX15" fmla="*/ 1773961 w 2138842"/>
                      <a:gd name="connsiteY15" fmla="*/ 1507914 h 1931227"/>
                      <a:gd name="connsiteX16" fmla="*/ 1520337 w 2138842"/>
                      <a:gd name="connsiteY16" fmla="*/ 1737155 h 1931227"/>
                      <a:gd name="connsiteX17" fmla="*/ 1244659 w 2138842"/>
                      <a:gd name="connsiteY17" fmla="*/ 1897622 h 1931227"/>
                      <a:gd name="connsiteX18" fmla="*/ 1002063 w 2138842"/>
                      <a:gd name="connsiteY18" fmla="*/ 1903354 h 1931227"/>
                      <a:gd name="connsiteX19" fmla="*/ 555465 w 2138842"/>
                      <a:gd name="connsiteY19" fmla="*/ 1903354 h 1931227"/>
                      <a:gd name="connsiteX20" fmla="*/ 191571 w 2138842"/>
                      <a:gd name="connsiteY20" fmla="*/ 1909084 h 1931227"/>
                      <a:gd name="connsiteX0" fmla="*/ 0 w 2138842"/>
                      <a:gd name="connsiteY0" fmla="*/ 1917849 h 1917849"/>
                      <a:gd name="connsiteX1" fmla="*/ 104391 w 2138842"/>
                      <a:gd name="connsiteY1" fmla="*/ 1909735 h 1917849"/>
                      <a:gd name="connsiteX2" fmla="*/ 265068 w 2138842"/>
                      <a:gd name="connsiteY2" fmla="*/ 1861064 h 1917849"/>
                      <a:gd name="connsiteX3" fmla="*/ 546442 w 2138842"/>
                      <a:gd name="connsiteY3" fmla="*/ 1653414 h 1917849"/>
                      <a:gd name="connsiteX4" fmla="*/ 815652 w 2138842"/>
                      <a:gd name="connsiteY4" fmla="*/ 1374691 h 1917849"/>
                      <a:gd name="connsiteX5" fmla="*/ 1090758 w 2138842"/>
                      <a:gd name="connsiteY5" fmla="*/ 1046124 h 1917849"/>
                      <a:gd name="connsiteX6" fmla="*/ 1355205 w 2138842"/>
                      <a:gd name="connsiteY6" fmla="*/ 648580 h 1917849"/>
                      <a:gd name="connsiteX7" fmla="*/ 1538688 w 2138842"/>
                      <a:gd name="connsiteY7" fmla="*/ 357986 h 1917849"/>
                      <a:gd name="connsiteX8" fmla="*/ 1748351 w 2138842"/>
                      <a:gd name="connsiteY8" fmla="*/ 56294 h 1917849"/>
                      <a:gd name="connsiteX9" fmla="*/ 1953413 w 2138842"/>
                      <a:gd name="connsiteY9" fmla="*/ 32995 h 1917849"/>
                      <a:gd name="connsiteX10" fmla="*/ 2038610 w 2138842"/>
                      <a:gd name="connsiteY10" fmla="*/ 193596 h 1917849"/>
                      <a:gd name="connsiteX11" fmla="*/ 2093744 w 2138842"/>
                      <a:gd name="connsiteY11" fmla="*/ 434299 h 1917849"/>
                      <a:gd name="connsiteX12" fmla="*/ 2137854 w 2138842"/>
                      <a:gd name="connsiteY12" fmla="*/ 669271 h 1917849"/>
                      <a:gd name="connsiteX13" fmla="*/ 2077204 w 2138842"/>
                      <a:gd name="connsiteY13" fmla="*/ 944361 h 1917849"/>
                      <a:gd name="connsiteX14" fmla="*/ 1961422 w 2138842"/>
                      <a:gd name="connsiteY14" fmla="*/ 1219448 h 1917849"/>
                      <a:gd name="connsiteX15" fmla="*/ 1773961 w 2138842"/>
                      <a:gd name="connsiteY15" fmla="*/ 1494536 h 1917849"/>
                      <a:gd name="connsiteX16" fmla="*/ 1520337 w 2138842"/>
                      <a:gd name="connsiteY16" fmla="*/ 1723777 h 1917849"/>
                      <a:gd name="connsiteX17" fmla="*/ 1244659 w 2138842"/>
                      <a:gd name="connsiteY17" fmla="*/ 1884244 h 1917849"/>
                      <a:gd name="connsiteX18" fmla="*/ 1002063 w 2138842"/>
                      <a:gd name="connsiteY18" fmla="*/ 1889976 h 1917849"/>
                      <a:gd name="connsiteX19" fmla="*/ 555465 w 2138842"/>
                      <a:gd name="connsiteY19" fmla="*/ 1889976 h 1917849"/>
                      <a:gd name="connsiteX20" fmla="*/ 191571 w 2138842"/>
                      <a:gd name="connsiteY20" fmla="*/ 1895706 h 1917849"/>
                      <a:gd name="connsiteX0" fmla="*/ 0 w 2138842"/>
                      <a:gd name="connsiteY0" fmla="*/ 1973373 h 1973373"/>
                      <a:gd name="connsiteX1" fmla="*/ 104391 w 2138842"/>
                      <a:gd name="connsiteY1" fmla="*/ 1965259 h 1973373"/>
                      <a:gd name="connsiteX2" fmla="*/ 265068 w 2138842"/>
                      <a:gd name="connsiteY2" fmla="*/ 1916588 h 1973373"/>
                      <a:gd name="connsiteX3" fmla="*/ 546442 w 2138842"/>
                      <a:gd name="connsiteY3" fmla="*/ 1708938 h 1973373"/>
                      <a:gd name="connsiteX4" fmla="*/ 815652 w 2138842"/>
                      <a:gd name="connsiteY4" fmla="*/ 1430215 h 1973373"/>
                      <a:gd name="connsiteX5" fmla="*/ 1090758 w 2138842"/>
                      <a:gd name="connsiteY5" fmla="*/ 1101648 h 1973373"/>
                      <a:gd name="connsiteX6" fmla="*/ 1355205 w 2138842"/>
                      <a:gd name="connsiteY6" fmla="*/ 704104 h 1973373"/>
                      <a:gd name="connsiteX7" fmla="*/ 1538688 w 2138842"/>
                      <a:gd name="connsiteY7" fmla="*/ 413510 h 1973373"/>
                      <a:gd name="connsiteX8" fmla="*/ 1748351 w 2138842"/>
                      <a:gd name="connsiteY8" fmla="*/ 111818 h 1973373"/>
                      <a:gd name="connsiteX9" fmla="*/ 1992008 w 2138842"/>
                      <a:gd name="connsiteY9" fmla="*/ 2553 h 1973373"/>
                      <a:gd name="connsiteX10" fmla="*/ 2038610 w 2138842"/>
                      <a:gd name="connsiteY10" fmla="*/ 249120 h 1973373"/>
                      <a:gd name="connsiteX11" fmla="*/ 2093744 w 2138842"/>
                      <a:gd name="connsiteY11" fmla="*/ 489823 h 1973373"/>
                      <a:gd name="connsiteX12" fmla="*/ 2137854 w 2138842"/>
                      <a:gd name="connsiteY12" fmla="*/ 724795 h 1973373"/>
                      <a:gd name="connsiteX13" fmla="*/ 2077204 w 2138842"/>
                      <a:gd name="connsiteY13" fmla="*/ 999885 h 1973373"/>
                      <a:gd name="connsiteX14" fmla="*/ 1961422 w 2138842"/>
                      <a:gd name="connsiteY14" fmla="*/ 1274972 h 1973373"/>
                      <a:gd name="connsiteX15" fmla="*/ 1773961 w 2138842"/>
                      <a:gd name="connsiteY15" fmla="*/ 1550060 h 1973373"/>
                      <a:gd name="connsiteX16" fmla="*/ 1520337 w 2138842"/>
                      <a:gd name="connsiteY16" fmla="*/ 1779301 h 1973373"/>
                      <a:gd name="connsiteX17" fmla="*/ 1244659 w 2138842"/>
                      <a:gd name="connsiteY17" fmla="*/ 1939768 h 1973373"/>
                      <a:gd name="connsiteX18" fmla="*/ 1002063 w 2138842"/>
                      <a:gd name="connsiteY18" fmla="*/ 1945500 h 1973373"/>
                      <a:gd name="connsiteX19" fmla="*/ 555465 w 2138842"/>
                      <a:gd name="connsiteY19" fmla="*/ 1945500 h 1973373"/>
                      <a:gd name="connsiteX20" fmla="*/ 191571 w 2138842"/>
                      <a:gd name="connsiteY20" fmla="*/ 1951230 h 1973373"/>
                      <a:gd name="connsiteX0" fmla="*/ 0 w 2138842"/>
                      <a:gd name="connsiteY0" fmla="*/ 1999358 h 1999358"/>
                      <a:gd name="connsiteX1" fmla="*/ 104391 w 2138842"/>
                      <a:gd name="connsiteY1" fmla="*/ 1991244 h 1999358"/>
                      <a:gd name="connsiteX2" fmla="*/ 265068 w 2138842"/>
                      <a:gd name="connsiteY2" fmla="*/ 1942573 h 1999358"/>
                      <a:gd name="connsiteX3" fmla="*/ 546442 w 2138842"/>
                      <a:gd name="connsiteY3" fmla="*/ 1734923 h 1999358"/>
                      <a:gd name="connsiteX4" fmla="*/ 815652 w 2138842"/>
                      <a:gd name="connsiteY4" fmla="*/ 1456200 h 1999358"/>
                      <a:gd name="connsiteX5" fmla="*/ 1090758 w 2138842"/>
                      <a:gd name="connsiteY5" fmla="*/ 1127633 h 1999358"/>
                      <a:gd name="connsiteX6" fmla="*/ 1355205 w 2138842"/>
                      <a:gd name="connsiteY6" fmla="*/ 730089 h 1999358"/>
                      <a:gd name="connsiteX7" fmla="*/ 1538688 w 2138842"/>
                      <a:gd name="connsiteY7" fmla="*/ 439495 h 1999358"/>
                      <a:gd name="connsiteX8" fmla="*/ 1748351 w 2138842"/>
                      <a:gd name="connsiteY8" fmla="*/ 137803 h 1999358"/>
                      <a:gd name="connsiteX9" fmla="*/ 1992008 w 2138842"/>
                      <a:gd name="connsiteY9" fmla="*/ 28538 h 1999358"/>
                      <a:gd name="connsiteX10" fmla="*/ 2038610 w 2138842"/>
                      <a:gd name="connsiteY10" fmla="*/ 275105 h 1999358"/>
                      <a:gd name="connsiteX11" fmla="*/ 2093744 w 2138842"/>
                      <a:gd name="connsiteY11" fmla="*/ 515808 h 1999358"/>
                      <a:gd name="connsiteX12" fmla="*/ 2137854 w 2138842"/>
                      <a:gd name="connsiteY12" fmla="*/ 750780 h 1999358"/>
                      <a:gd name="connsiteX13" fmla="*/ 2077204 w 2138842"/>
                      <a:gd name="connsiteY13" fmla="*/ 1025870 h 1999358"/>
                      <a:gd name="connsiteX14" fmla="*/ 1961422 w 2138842"/>
                      <a:gd name="connsiteY14" fmla="*/ 1300957 h 1999358"/>
                      <a:gd name="connsiteX15" fmla="*/ 1773961 w 2138842"/>
                      <a:gd name="connsiteY15" fmla="*/ 1576045 h 1999358"/>
                      <a:gd name="connsiteX16" fmla="*/ 1520337 w 2138842"/>
                      <a:gd name="connsiteY16" fmla="*/ 1805286 h 1999358"/>
                      <a:gd name="connsiteX17" fmla="*/ 1244659 w 2138842"/>
                      <a:gd name="connsiteY17" fmla="*/ 1965753 h 1999358"/>
                      <a:gd name="connsiteX18" fmla="*/ 1002063 w 2138842"/>
                      <a:gd name="connsiteY18" fmla="*/ 1971485 h 1999358"/>
                      <a:gd name="connsiteX19" fmla="*/ 555465 w 2138842"/>
                      <a:gd name="connsiteY19" fmla="*/ 1971485 h 1999358"/>
                      <a:gd name="connsiteX20" fmla="*/ 191571 w 2138842"/>
                      <a:gd name="connsiteY20" fmla="*/ 1977215 h 1999358"/>
                      <a:gd name="connsiteX0" fmla="*/ 0 w 2138842"/>
                      <a:gd name="connsiteY0" fmla="*/ 1973374 h 1973374"/>
                      <a:gd name="connsiteX1" fmla="*/ 104391 w 2138842"/>
                      <a:gd name="connsiteY1" fmla="*/ 1965260 h 1973374"/>
                      <a:gd name="connsiteX2" fmla="*/ 265068 w 2138842"/>
                      <a:gd name="connsiteY2" fmla="*/ 1916589 h 1973374"/>
                      <a:gd name="connsiteX3" fmla="*/ 546442 w 2138842"/>
                      <a:gd name="connsiteY3" fmla="*/ 1708939 h 1973374"/>
                      <a:gd name="connsiteX4" fmla="*/ 815652 w 2138842"/>
                      <a:gd name="connsiteY4" fmla="*/ 1430216 h 1973374"/>
                      <a:gd name="connsiteX5" fmla="*/ 1090758 w 2138842"/>
                      <a:gd name="connsiteY5" fmla="*/ 1101649 h 1973374"/>
                      <a:gd name="connsiteX6" fmla="*/ 1355205 w 2138842"/>
                      <a:gd name="connsiteY6" fmla="*/ 704105 h 1973374"/>
                      <a:gd name="connsiteX7" fmla="*/ 1538688 w 2138842"/>
                      <a:gd name="connsiteY7" fmla="*/ 413511 h 1973374"/>
                      <a:gd name="connsiteX8" fmla="*/ 1748351 w 2138842"/>
                      <a:gd name="connsiteY8" fmla="*/ 111819 h 1973374"/>
                      <a:gd name="connsiteX9" fmla="*/ 1992008 w 2138842"/>
                      <a:gd name="connsiteY9" fmla="*/ 2554 h 1973374"/>
                      <a:gd name="connsiteX10" fmla="*/ 2038610 w 2138842"/>
                      <a:gd name="connsiteY10" fmla="*/ 249121 h 1973374"/>
                      <a:gd name="connsiteX11" fmla="*/ 2093744 w 2138842"/>
                      <a:gd name="connsiteY11" fmla="*/ 489824 h 1973374"/>
                      <a:gd name="connsiteX12" fmla="*/ 2137854 w 2138842"/>
                      <a:gd name="connsiteY12" fmla="*/ 724796 h 1973374"/>
                      <a:gd name="connsiteX13" fmla="*/ 2077204 w 2138842"/>
                      <a:gd name="connsiteY13" fmla="*/ 999886 h 1973374"/>
                      <a:gd name="connsiteX14" fmla="*/ 1961422 w 2138842"/>
                      <a:gd name="connsiteY14" fmla="*/ 1274973 h 1973374"/>
                      <a:gd name="connsiteX15" fmla="*/ 1773961 w 2138842"/>
                      <a:gd name="connsiteY15" fmla="*/ 1550061 h 1973374"/>
                      <a:gd name="connsiteX16" fmla="*/ 1520337 w 2138842"/>
                      <a:gd name="connsiteY16" fmla="*/ 1779302 h 1973374"/>
                      <a:gd name="connsiteX17" fmla="*/ 1244659 w 2138842"/>
                      <a:gd name="connsiteY17" fmla="*/ 1939769 h 1973374"/>
                      <a:gd name="connsiteX18" fmla="*/ 1002063 w 2138842"/>
                      <a:gd name="connsiteY18" fmla="*/ 1945501 h 1973374"/>
                      <a:gd name="connsiteX19" fmla="*/ 555465 w 2138842"/>
                      <a:gd name="connsiteY19" fmla="*/ 1945501 h 1973374"/>
                      <a:gd name="connsiteX20" fmla="*/ 191571 w 2138842"/>
                      <a:gd name="connsiteY20" fmla="*/ 1951231 h 1973374"/>
                      <a:gd name="connsiteX0" fmla="*/ 0 w 2138842"/>
                      <a:gd name="connsiteY0" fmla="*/ 1924895 h 1924895"/>
                      <a:gd name="connsiteX1" fmla="*/ 104391 w 2138842"/>
                      <a:gd name="connsiteY1" fmla="*/ 1916781 h 1924895"/>
                      <a:gd name="connsiteX2" fmla="*/ 265068 w 2138842"/>
                      <a:gd name="connsiteY2" fmla="*/ 1868110 h 1924895"/>
                      <a:gd name="connsiteX3" fmla="*/ 546442 w 2138842"/>
                      <a:gd name="connsiteY3" fmla="*/ 1660460 h 1924895"/>
                      <a:gd name="connsiteX4" fmla="*/ 815652 w 2138842"/>
                      <a:gd name="connsiteY4" fmla="*/ 1381737 h 1924895"/>
                      <a:gd name="connsiteX5" fmla="*/ 1090758 w 2138842"/>
                      <a:gd name="connsiteY5" fmla="*/ 1053170 h 1924895"/>
                      <a:gd name="connsiteX6" fmla="*/ 1355205 w 2138842"/>
                      <a:gd name="connsiteY6" fmla="*/ 655626 h 1924895"/>
                      <a:gd name="connsiteX7" fmla="*/ 1538688 w 2138842"/>
                      <a:gd name="connsiteY7" fmla="*/ 365032 h 1924895"/>
                      <a:gd name="connsiteX8" fmla="*/ 1748351 w 2138842"/>
                      <a:gd name="connsiteY8" fmla="*/ 63340 h 1924895"/>
                      <a:gd name="connsiteX9" fmla="*/ 1969954 w 2138842"/>
                      <a:gd name="connsiteY9" fmla="*/ 22847 h 1924895"/>
                      <a:gd name="connsiteX10" fmla="*/ 2038610 w 2138842"/>
                      <a:gd name="connsiteY10" fmla="*/ 200642 h 1924895"/>
                      <a:gd name="connsiteX11" fmla="*/ 2093744 w 2138842"/>
                      <a:gd name="connsiteY11" fmla="*/ 441345 h 1924895"/>
                      <a:gd name="connsiteX12" fmla="*/ 2137854 w 2138842"/>
                      <a:gd name="connsiteY12" fmla="*/ 676317 h 1924895"/>
                      <a:gd name="connsiteX13" fmla="*/ 2077204 w 2138842"/>
                      <a:gd name="connsiteY13" fmla="*/ 951407 h 1924895"/>
                      <a:gd name="connsiteX14" fmla="*/ 1961422 w 2138842"/>
                      <a:gd name="connsiteY14" fmla="*/ 1226494 h 1924895"/>
                      <a:gd name="connsiteX15" fmla="*/ 1773961 w 2138842"/>
                      <a:gd name="connsiteY15" fmla="*/ 1501582 h 1924895"/>
                      <a:gd name="connsiteX16" fmla="*/ 1520337 w 2138842"/>
                      <a:gd name="connsiteY16" fmla="*/ 1730823 h 1924895"/>
                      <a:gd name="connsiteX17" fmla="*/ 1244659 w 2138842"/>
                      <a:gd name="connsiteY17" fmla="*/ 1891290 h 1924895"/>
                      <a:gd name="connsiteX18" fmla="*/ 1002063 w 2138842"/>
                      <a:gd name="connsiteY18" fmla="*/ 1897022 h 1924895"/>
                      <a:gd name="connsiteX19" fmla="*/ 555465 w 2138842"/>
                      <a:gd name="connsiteY19" fmla="*/ 1897022 h 1924895"/>
                      <a:gd name="connsiteX20" fmla="*/ 191571 w 2138842"/>
                      <a:gd name="connsiteY20" fmla="*/ 1902752 h 1924895"/>
                      <a:gd name="connsiteX0" fmla="*/ 0 w 2138842"/>
                      <a:gd name="connsiteY0" fmla="*/ 1924895 h 1924895"/>
                      <a:gd name="connsiteX1" fmla="*/ 104391 w 2138842"/>
                      <a:gd name="connsiteY1" fmla="*/ 1916781 h 1924895"/>
                      <a:gd name="connsiteX2" fmla="*/ 265068 w 2138842"/>
                      <a:gd name="connsiteY2" fmla="*/ 1868110 h 1924895"/>
                      <a:gd name="connsiteX3" fmla="*/ 546442 w 2138842"/>
                      <a:gd name="connsiteY3" fmla="*/ 1660460 h 1924895"/>
                      <a:gd name="connsiteX4" fmla="*/ 815652 w 2138842"/>
                      <a:gd name="connsiteY4" fmla="*/ 1381737 h 1924895"/>
                      <a:gd name="connsiteX5" fmla="*/ 1090758 w 2138842"/>
                      <a:gd name="connsiteY5" fmla="*/ 1053170 h 1924895"/>
                      <a:gd name="connsiteX6" fmla="*/ 1355205 w 2138842"/>
                      <a:gd name="connsiteY6" fmla="*/ 655626 h 1924895"/>
                      <a:gd name="connsiteX7" fmla="*/ 1538688 w 2138842"/>
                      <a:gd name="connsiteY7" fmla="*/ 365032 h 1924895"/>
                      <a:gd name="connsiteX8" fmla="*/ 1748351 w 2138842"/>
                      <a:gd name="connsiteY8" fmla="*/ 63340 h 1924895"/>
                      <a:gd name="connsiteX9" fmla="*/ 1969954 w 2138842"/>
                      <a:gd name="connsiteY9" fmla="*/ 22847 h 1924895"/>
                      <a:gd name="connsiteX10" fmla="*/ 2038610 w 2138842"/>
                      <a:gd name="connsiteY10" fmla="*/ 200642 h 1924895"/>
                      <a:gd name="connsiteX11" fmla="*/ 2093744 w 2138842"/>
                      <a:gd name="connsiteY11" fmla="*/ 441345 h 1924895"/>
                      <a:gd name="connsiteX12" fmla="*/ 2137854 w 2138842"/>
                      <a:gd name="connsiteY12" fmla="*/ 676317 h 1924895"/>
                      <a:gd name="connsiteX13" fmla="*/ 2077204 w 2138842"/>
                      <a:gd name="connsiteY13" fmla="*/ 951407 h 1924895"/>
                      <a:gd name="connsiteX14" fmla="*/ 1961422 w 2138842"/>
                      <a:gd name="connsiteY14" fmla="*/ 1226494 h 1924895"/>
                      <a:gd name="connsiteX15" fmla="*/ 1773961 w 2138842"/>
                      <a:gd name="connsiteY15" fmla="*/ 1501582 h 1924895"/>
                      <a:gd name="connsiteX16" fmla="*/ 1520337 w 2138842"/>
                      <a:gd name="connsiteY16" fmla="*/ 1730823 h 1924895"/>
                      <a:gd name="connsiteX17" fmla="*/ 1244659 w 2138842"/>
                      <a:gd name="connsiteY17" fmla="*/ 1891290 h 1924895"/>
                      <a:gd name="connsiteX18" fmla="*/ 1002063 w 2138842"/>
                      <a:gd name="connsiteY18" fmla="*/ 1897022 h 1924895"/>
                      <a:gd name="connsiteX19" fmla="*/ 555465 w 2138842"/>
                      <a:gd name="connsiteY19" fmla="*/ 1897022 h 1924895"/>
                      <a:gd name="connsiteX20" fmla="*/ 191571 w 2138842"/>
                      <a:gd name="connsiteY20" fmla="*/ 1902752 h 1924895"/>
                      <a:gd name="connsiteX0" fmla="*/ 0 w 2138842"/>
                      <a:gd name="connsiteY0" fmla="*/ 1924895 h 1924895"/>
                      <a:gd name="connsiteX1" fmla="*/ 104391 w 2138842"/>
                      <a:gd name="connsiteY1" fmla="*/ 1916781 h 1924895"/>
                      <a:gd name="connsiteX2" fmla="*/ 265068 w 2138842"/>
                      <a:gd name="connsiteY2" fmla="*/ 1868110 h 1924895"/>
                      <a:gd name="connsiteX3" fmla="*/ 546442 w 2138842"/>
                      <a:gd name="connsiteY3" fmla="*/ 1660460 h 1924895"/>
                      <a:gd name="connsiteX4" fmla="*/ 815652 w 2138842"/>
                      <a:gd name="connsiteY4" fmla="*/ 1381737 h 1924895"/>
                      <a:gd name="connsiteX5" fmla="*/ 1090758 w 2138842"/>
                      <a:gd name="connsiteY5" fmla="*/ 1053170 h 1924895"/>
                      <a:gd name="connsiteX6" fmla="*/ 1355205 w 2138842"/>
                      <a:gd name="connsiteY6" fmla="*/ 655626 h 1924895"/>
                      <a:gd name="connsiteX7" fmla="*/ 1538688 w 2138842"/>
                      <a:gd name="connsiteY7" fmla="*/ 365032 h 1924895"/>
                      <a:gd name="connsiteX8" fmla="*/ 1759378 w 2138842"/>
                      <a:gd name="connsiteY8" fmla="*/ 63340 h 1924895"/>
                      <a:gd name="connsiteX9" fmla="*/ 1969954 w 2138842"/>
                      <a:gd name="connsiteY9" fmla="*/ 22847 h 1924895"/>
                      <a:gd name="connsiteX10" fmla="*/ 2038610 w 2138842"/>
                      <a:gd name="connsiteY10" fmla="*/ 200642 h 1924895"/>
                      <a:gd name="connsiteX11" fmla="*/ 2093744 w 2138842"/>
                      <a:gd name="connsiteY11" fmla="*/ 441345 h 1924895"/>
                      <a:gd name="connsiteX12" fmla="*/ 2137854 w 2138842"/>
                      <a:gd name="connsiteY12" fmla="*/ 676317 h 1924895"/>
                      <a:gd name="connsiteX13" fmla="*/ 2077204 w 2138842"/>
                      <a:gd name="connsiteY13" fmla="*/ 951407 h 1924895"/>
                      <a:gd name="connsiteX14" fmla="*/ 1961422 w 2138842"/>
                      <a:gd name="connsiteY14" fmla="*/ 1226494 h 1924895"/>
                      <a:gd name="connsiteX15" fmla="*/ 1773961 w 2138842"/>
                      <a:gd name="connsiteY15" fmla="*/ 1501582 h 1924895"/>
                      <a:gd name="connsiteX16" fmla="*/ 1520337 w 2138842"/>
                      <a:gd name="connsiteY16" fmla="*/ 1730823 h 1924895"/>
                      <a:gd name="connsiteX17" fmla="*/ 1244659 w 2138842"/>
                      <a:gd name="connsiteY17" fmla="*/ 1891290 h 1924895"/>
                      <a:gd name="connsiteX18" fmla="*/ 1002063 w 2138842"/>
                      <a:gd name="connsiteY18" fmla="*/ 1897022 h 1924895"/>
                      <a:gd name="connsiteX19" fmla="*/ 555465 w 2138842"/>
                      <a:gd name="connsiteY19" fmla="*/ 1897022 h 1924895"/>
                      <a:gd name="connsiteX20" fmla="*/ 191571 w 2138842"/>
                      <a:gd name="connsiteY20" fmla="*/ 1902752 h 1924895"/>
                      <a:gd name="connsiteX0" fmla="*/ 0 w 2138842"/>
                      <a:gd name="connsiteY0" fmla="*/ 1924895 h 1924895"/>
                      <a:gd name="connsiteX1" fmla="*/ 104391 w 2138842"/>
                      <a:gd name="connsiteY1" fmla="*/ 1916781 h 1924895"/>
                      <a:gd name="connsiteX2" fmla="*/ 265068 w 2138842"/>
                      <a:gd name="connsiteY2" fmla="*/ 1868110 h 1924895"/>
                      <a:gd name="connsiteX3" fmla="*/ 546442 w 2138842"/>
                      <a:gd name="connsiteY3" fmla="*/ 1660460 h 1924895"/>
                      <a:gd name="connsiteX4" fmla="*/ 815652 w 2138842"/>
                      <a:gd name="connsiteY4" fmla="*/ 1381737 h 1924895"/>
                      <a:gd name="connsiteX5" fmla="*/ 1090758 w 2138842"/>
                      <a:gd name="connsiteY5" fmla="*/ 1053170 h 1924895"/>
                      <a:gd name="connsiteX6" fmla="*/ 1355205 w 2138842"/>
                      <a:gd name="connsiteY6" fmla="*/ 655626 h 1924895"/>
                      <a:gd name="connsiteX7" fmla="*/ 1538688 w 2138842"/>
                      <a:gd name="connsiteY7" fmla="*/ 365032 h 1924895"/>
                      <a:gd name="connsiteX8" fmla="*/ 1759378 w 2138842"/>
                      <a:gd name="connsiteY8" fmla="*/ 63340 h 1924895"/>
                      <a:gd name="connsiteX9" fmla="*/ 1969954 w 2138842"/>
                      <a:gd name="connsiteY9" fmla="*/ 22847 h 1924895"/>
                      <a:gd name="connsiteX10" fmla="*/ 2038610 w 2138842"/>
                      <a:gd name="connsiteY10" fmla="*/ 200642 h 1924895"/>
                      <a:gd name="connsiteX11" fmla="*/ 2093744 w 2138842"/>
                      <a:gd name="connsiteY11" fmla="*/ 441345 h 1924895"/>
                      <a:gd name="connsiteX12" fmla="*/ 2137854 w 2138842"/>
                      <a:gd name="connsiteY12" fmla="*/ 676317 h 1924895"/>
                      <a:gd name="connsiteX13" fmla="*/ 2077204 w 2138842"/>
                      <a:gd name="connsiteY13" fmla="*/ 951407 h 1924895"/>
                      <a:gd name="connsiteX14" fmla="*/ 1961422 w 2138842"/>
                      <a:gd name="connsiteY14" fmla="*/ 1226494 h 1924895"/>
                      <a:gd name="connsiteX15" fmla="*/ 1773961 w 2138842"/>
                      <a:gd name="connsiteY15" fmla="*/ 1501582 h 1924895"/>
                      <a:gd name="connsiteX16" fmla="*/ 1520337 w 2138842"/>
                      <a:gd name="connsiteY16" fmla="*/ 1730823 h 1924895"/>
                      <a:gd name="connsiteX17" fmla="*/ 1244659 w 2138842"/>
                      <a:gd name="connsiteY17" fmla="*/ 1891290 h 1924895"/>
                      <a:gd name="connsiteX18" fmla="*/ 1002063 w 2138842"/>
                      <a:gd name="connsiteY18" fmla="*/ 1897022 h 1924895"/>
                      <a:gd name="connsiteX19" fmla="*/ 555465 w 2138842"/>
                      <a:gd name="connsiteY19" fmla="*/ 1897022 h 1924895"/>
                      <a:gd name="connsiteX20" fmla="*/ 191571 w 2138842"/>
                      <a:gd name="connsiteY20" fmla="*/ 1902752 h 1924895"/>
                      <a:gd name="connsiteX0" fmla="*/ 0 w 2138842"/>
                      <a:gd name="connsiteY0" fmla="*/ 1914233 h 1914233"/>
                      <a:gd name="connsiteX1" fmla="*/ 104391 w 2138842"/>
                      <a:gd name="connsiteY1" fmla="*/ 1906119 h 1914233"/>
                      <a:gd name="connsiteX2" fmla="*/ 265068 w 2138842"/>
                      <a:gd name="connsiteY2" fmla="*/ 1857448 h 1914233"/>
                      <a:gd name="connsiteX3" fmla="*/ 546442 w 2138842"/>
                      <a:gd name="connsiteY3" fmla="*/ 1649798 h 1914233"/>
                      <a:gd name="connsiteX4" fmla="*/ 815652 w 2138842"/>
                      <a:gd name="connsiteY4" fmla="*/ 1371075 h 1914233"/>
                      <a:gd name="connsiteX5" fmla="*/ 1090758 w 2138842"/>
                      <a:gd name="connsiteY5" fmla="*/ 1042508 h 1914233"/>
                      <a:gd name="connsiteX6" fmla="*/ 1355205 w 2138842"/>
                      <a:gd name="connsiteY6" fmla="*/ 644964 h 1914233"/>
                      <a:gd name="connsiteX7" fmla="*/ 1538688 w 2138842"/>
                      <a:gd name="connsiteY7" fmla="*/ 354370 h 1914233"/>
                      <a:gd name="connsiteX8" fmla="*/ 1759378 w 2138842"/>
                      <a:gd name="connsiteY8" fmla="*/ 52678 h 1914233"/>
                      <a:gd name="connsiteX9" fmla="*/ 1969954 w 2138842"/>
                      <a:gd name="connsiteY9" fmla="*/ 12185 h 1914233"/>
                      <a:gd name="connsiteX10" fmla="*/ 2038610 w 2138842"/>
                      <a:gd name="connsiteY10" fmla="*/ 189980 h 1914233"/>
                      <a:gd name="connsiteX11" fmla="*/ 2093744 w 2138842"/>
                      <a:gd name="connsiteY11" fmla="*/ 430683 h 1914233"/>
                      <a:gd name="connsiteX12" fmla="*/ 2137854 w 2138842"/>
                      <a:gd name="connsiteY12" fmla="*/ 665655 h 1914233"/>
                      <a:gd name="connsiteX13" fmla="*/ 2077204 w 2138842"/>
                      <a:gd name="connsiteY13" fmla="*/ 940745 h 1914233"/>
                      <a:gd name="connsiteX14" fmla="*/ 1961422 w 2138842"/>
                      <a:gd name="connsiteY14" fmla="*/ 1215832 h 1914233"/>
                      <a:gd name="connsiteX15" fmla="*/ 1773961 w 2138842"/>
                      <a:gd name="connsiteY15" fmla="*/ 1490920 h 1914233"/>
                      <a:gd name="connsiteX16" fmla="*/ 1520337 w 2138842"/>
                      <a:gd name="connsiteY16" fmla="*/ 1720161 h 1914233"/>
                      <a:gd name="connsiteX17" fmla="*/ 1244659 w 2138842"/>
                      <a:gd name="connsiteY17" fmla="*/ 1880628 h 1914233"/>
                      <a:gd name="connsiteX18" fmla="*/ 1002063 w 2138842"/>
                      <a:gd name="connsiteY18" fmla="*/ 1886360 h 1914233"/>
                      <a:gd name="connsiteX19" fmla="*/ 555465 w 2138842"/>
                      <a:gd name="connsiteY19" fmla="*/ 1886360 h 1914233"/>
                      <a:gd name="connsiteX20" fmla="*/ 191571 w 2138842"/>
                      <a:gd name="connsiteY20" fmla="*/ 1892090 h 1914233"/>
                      <a:gd name="connsiteX0" fmla="*/ 0 w 2138842"/>
                      <a:gd name="connsiteY0" fmla="*/ 1916221 h 1916221"/>
                      <a:gd name="connsiteX1" fmla="*/ 104391 w 2138842"/>
                      <a:gd name="connsiteY1" fmla="*/ 1908107 h 1916221"/>
                      <a:gd name="connsiteX2" fmla="*/ 265068 w 2138842"/>
                      <a:gd name="connsiteY2" fmla="*/ 1859436 h 1916221"/>
                      <a:gd name="connsiteX3" fmla="*/ 546442 w 2138842"/>
                      <a:gd name="connsiteY3" fmla="*/ 1651786 h 1916221"/>
                      <a:gd name="connsiteX4" fmla="*/ 815652 w 2138842"/>
                      <a:gd name="connsiteY4" fmla="*/ 1373063 h 1916221"/>
                      <a:gd name="connsiteX5" fmla="*/ 1090758 w 2138842"/>
                      <a:gd name="connsiteY5" fmla="*/ 1044496 h 1916221"/>
                      <a:gd name="connsiteX6" fmla="*/ 1355205 w 2138842"/>
                      <a:gd name="connsiteY6" fmla="*/ 646952 h 1916221"/>
                      <a:gd name="connsiteX7" fmla="*/ 1538688 w 2138842"/>
                      <a:gd name="connsiteY7" fmla="*/ 356358 h 1916221"/>
                      <a:gd name="connsiteX8" fmla="*/ 1759378 w 2138842"/>
                      <a:gd name="connsiteY8" fmla="*/ 54666 h 1916221"/>
                      <a:gd name="connsiteX9" fmla="*/ 1969954 w 2138842"/>
                      <a:gd name="connsiteY9" fmla="*/ 14173 h 1916221"/>
                      <a:gd name="connsiteX10" fmla="*/ 2038610 w 2138842"/>
                      <a:gd name="connsiteY10" fmla="*/ 191968 h 1916221"/>
                      <a:gd name="connsiteX11" fmla="*/ 2093744 w 2138842"/>
                      <a:gd name="connsiteY11" fmla="*/ 432671 h 1916221"/>
                      <a:gd name="connsiteX12" fmla="*/ 2137854 w 2138842"/>
                      <a:gd name="connsiteY12" fmla="*/ 667643 h 1916221"/>
                      <a:gd name="connsiteX13" fmla="*/ 2077204 w 2138842"/>
                      <a:gd name="connsiteY13" fmla="*/ 942733 h 1916221"/>
                      <a:gd name="connsiteX14" fmla="*/ 1961422 w 2138842"/>
                      <a:gd name="connsiteY14" fmla="*/ 1217820 h 1916221"/>
                      <a:gd name="connsiteX15" fmla="*/ 1773961 w 2138842"/>
                      <a:gd name="connsiteY15" fmla="*/ 1492908 h 1916221"/>
                      <a:gd name="connsiteX16" fmla="*/ 1520337 w 2138842"/>
                      <a:gd name="connsiteY16" fmla="*/ 1722149 h 1916221"/>
                      <a:gd name="connsiteX17" fmla="*/ 1244659 w 2138842"/>
                      <a:gd name="connsiteY17" fmla="*/ 1882616 h 1916221"/>
                      <a:gd name="connsiteX18" fmla="*/ 1002063 w 2138842"/>
                      <a:gd name="connsiteY18" fmla="*/ 1888348 h 1916221"/>
                      <a:gd name="connsiteX19" fmla="*/ 555465 w 2138842"/>
                      <a:gd name="connsiteY19" fmla="*/ 1888348 h 1916221"/>
                      <a:gd name="connsiteX20" fmla="*/ 191571 w 2138842"/>
                      <a:gd name="connsiteY20" fmla="*/ 1894078 h 1916221"/>
                      <a:gd name="connsiteX0" fmla="*/ 0 w 2138842"/>
                      <a:gd name="connsiteY0" fmla="*/ 1908132 h 1908132"/>
                      <a:gd name="connsiteX1" fmla="*/ 104391 w 2138842"/>
                      <a:gd name="connsiteY1" fmla="*/ 1900018 h 1908132"/>
                      <a:gd name="connsiteX2" fmla="*/ 265068 w 2138842"/>
                      <a:gd name="connsiteY2" fmla="*/ 1851347 h 1908132"/>
                      <a:gd name="connsiteX3" fmla="*/ 546442 w 2138842"/>
                      <a:gd name="connsiteY3" fmla="*/ 1643697 h 1908132"/>
                      <a:gd name="connsiteX4" fmla="*/ 815652 w 2138842"/>
                      <a:gd name="connsiteY4" fmla="*/ 1364974 h 1908132"/>
                      <a:gd name="connsiteX5" fmla="*/ 1090758 w 2138842"/>
                      <a:gd name="connsiteY5" fmla="*/ 1036407 h 1908132"/>
                      <a:gd name="connsiteX6" fmla="*/ 1355205 w 2138842"/>
                      <a:gd name="connsiteY6" fmla="*/ 638863 h 1908132"/>
                      <a:gd name="connsiteX7" fmla="*/ 1538688 w 2138842"/>
                      <a:gd name="connsiteY7" fmla="*/ 348269 h 1908132"/>
                      <a:gd name="connsiteX8" fmla="*/ 1748351 w 2138842"/>
                      <a:gd name="connsiteY8" fmla="*/ 69501 h 1908132"/>
                      <a:gd name="connsiteX9" fmla="*/ 1969954 w 2138842"/>
                      <a:gd name="connsiteY9" fmla="*/ 6084 h 1908132"/>
                      <a:gd name="connsiteX10" fmla="*/ 2038610 w 2138842"/>
                      <a:gd name="connsiteY10" fmla="*/ 183879 h 1908132"/>
                      <a:gd name="connsiteX11" fmla="*/ 2093744 w 2138842"/>
                      <a:gd name="connsiteY11" fmla="*/ 424582 h 1908132"/>
                      <a:gd name="connsiteX12" fmla="*/ 2137854 w 2138842"/>
                      <a:gd name="connsiteY12" fmla="*/ 659554 h 1908132"/>
                      <a:gd name="connsiteX13" fmla="*/ 2077204 w 2138842"/>
                      <a:gd name="connsiteY13" fmla="*/ 934644 h 1908132"/>
                      <a:gd name="connsiteX14" fmla="*/ 1961422 w 2138842"/>
                      <a:gd name="connsiteY14" fmla="*/ 1209731 h 1908132"/>
                      <a:gd name="connsiteX15" fmla="*/ 1773961 w 2138842"/>
                      <a:gd name="connsiteY15" fmla="*/ 1484819 h 1908132"/>
                      <a:gd name="connsiteX16" fmla="*/ 1520337 w 2138842"/>
                      <a:gd name="connsiteY16" fmla="*/ 1714060 h 1908132"/>
                      <a:gd name="connsiteX17" fmla="*/ 1244659 w 2138842"/>
                      <a:gd name="connsiteY17" fmla="*/ 1874527 h 1908132"/>
                      <a:gd name="connsiteX18" fmla="*/ 1002063 w 2138842"/>
                      <a:gd name="connsiteY18" fmla="*/ 1880259 h 1908132"/>
                      <a:gd name="connsiteX19" fmla="*/ 555465 w 2138842"/>
                      <a:gd name="connsiteY19" fmla="*/ 1880259 h 1908132"/>
                      <a:gd name="connsiteX20" fmla="*/ 191571 w 2138842"/>
                      <a:gd name="connsiteY20" fmla="*/ 1885989 h 1908132"/>
                      <a:gd name="connsiteX0" fmla="*/ 0 w 2138842"/>
                      <a:gd name="connsiteY0" fmla="*/ 1916221 h 1916221"/>
                      <a:gd name="connsiteX1" fmla="*/ 104391 w 2138842"/>
                      <a:gd name="connsiteY1" fmla="*/ 1908107 h 1916221"/>
                      <a:gd name="connsiteX2" fmla="*/ 265068 w 2138842"/>
                      <a:gd name="connsiteY2" fmla="*/ 1859436 h 1916221"/>
                      <a:gd name="connsiteX3" fmla="*/ 546442 w 2138842"/>
                      <a:gd name="connsiteY3" fmla="*/ 1651786 h 1916221"/>
                      <a:gd name="connsiteX4" fmla="*/ 815652 w 2138842"/>
                      <a:gd name="connsiteY4" fmla="*/ 1373063 h 1916221"/>
                      <a:gd name="connsiteX5" fmla="*/ 1090758 w 2138842"/>
                      <a:gd name="connsiteY5" fmla="*/ 1044496 h 1916221"/>
                      <a:gd name="connsiteX6" fmla="*/ 1355205 w 2138842"/>
                      <a:gd name="connsiteY6" fmla="*/ 646952 h 1916221"/>
                      <a:gd name="connsiteX7" fmla="*/ 1538688 w 2138842"/>
                      <a:gd name="connsiteY7" fmla="*/ 356358 h 1916221"/>
                      <a:gd name="connsiteX8" fmla="*/ 1731811 w 2138842"/>
                      <a:gd name="connsiteY8" fmla="*/ 54666 h 1916221"/>
                      <a:gd name="connsiteX9" fmla="*/ 1969954 w 2138842"/>
                      <a:gd name="connsiteY9" fmla="*/ 14173 h 1916221"/>
                      <a:gd name="connsiteX10" fmla="*/ 2038610 w 2138842"/>
                      <a:gd name="connsiteY10" fmla="*/ 191968 h 1916221"/>
                      <a:gd name="connsiteX11" fmla="*/ 2093744 w 2138842"/>
                      <a:gd name="connsiteY11" fmla="*/ 432671 h 1916221"/>
                      <a:gd name="connsiteX12" fmla="*/ 2137854 w 2138842"/>
                      <a:gd name="connsiteY12" fmla="*/ 667643 h 1916221"/>
                      <a:gd name="connsiteX13" fmla="*/ 2077204 w 2138842"/>
                      <a:gd name="connsiteY13" fmla="*/ 942733 h 1916221"/>
                      <a:gd name="connsiteX14" fmla="*/ 1961422 w 2138842"/>
                      <a:gd name="connsiteY14" fmla="*/ 1217820 h 1916221"/>
                      <a:gd name="connsiteX15" fmla="*/ 1773961 w 2138842"/>
                      <a:gd name="connsiteY15" fmla="*/ 1492908 h 1916221"/>
                      <a:gd name="connsiteX16" fmla="*/ 1520337 w 2138842"/>
                      <a:gd name="connsiteY16" fmla="*/ 1722149 h 1916221"/>
                      <a:gd name="connsiteX17" fmla="*/ 1244659 w 2138842"/>
                      <a:gd name="connsiteY17" fmla="*/ 1882616 h 1916221"/>
                      <a:gd name="connsiteX18" fmla="*/ 1002063 w 2138842"/>
                      <a:gd name="connsiteY18" fmla="*/ 1888348 h 1916221"/>
                      <a:gd name="connsiteX19" fmla="*/ 555465 w 2138842"/>
                      <a:gd name="connsiteY19" fmla="*/ 1888348 h 1916221"/>
                      <a:gd name="connsiteX20" fmla="*/ 191571 w 2138842"/>
                      <a:gd name="connsiteY20" fmla="*/ 1894078 h 1916221"/>
                      <a:gd name="connsiteX0" fmla="*/ 0 w 2138842"/>
                      <a:gd name="connsiteY0" fmla="*/ 1936579 h 1936579"/>
                      <a:gd name="connsiteX1" fmla="*/ 104391 w 2138842"/>
                      <a:gd name="connsiteY1" fmla="*/ 1928465 h 1936579"/>
                      <a:gd name="connsiteX2" fmla="*/ 265068 w 2138842"/>
                      <a:gd name="connsiteY2" fmla="*/ 1879794 h 1936579"/>
                      <a:gd name="connsiteX3" fmla="*/ 546442 w 2138842"/>
                      <a:gd name="connsiteY3" fmla="*/ 1672144 h 1936579"/>
                      <a:gd name="connsiteX4" fmla="*/ 815652 w 2138842"/>
                      <a:gd name="connsiteY4" fmla="*/ 1393421 h 1936579"/>
                      <a:gd name="connsiteX5" fmla="*/ 1090758 w 2138842"/>
                      <a:gd name="connsiteY5" fmla="*/ 1064854 h 1936579"/>
                      <a:gd name="connsiteX6" fmla="*/ 1355205 w 2138842"/>
                      <a:gd name="connsiteY6" fmla="*/ 667310 h 1936579"/>
                      <a:gd name="connsiteX7" fmla="*/ 1538688 w 2138842"/>
                      <a:gd name="connsiteY7" fmla="*/ 376716 h 1936579"/>
                      <a:gd name="connsiteX8" fmla="*/ 1731811 w 2138842"/>
                      <a:gd name="connsiteY8" fmla="*/ 75024 h 1936579"/>
                      <a:gd name="connsiteX9" fmla="*/ 1969954 w 2138842"/>
                      <a:gd name="connsiteY9" fmla="*/ 34531 h 1936579"/>
                      <a:gd name="connsiteX10" fmla="*/ 2038610 w 2138842"/>
                      <a:gd name="connsiteY10" fmla="*/ 212326 h 1936579"/>
                      <a:gd name="connsiteX11" fmla="*/ 2093744 w 2138842"/>
                      <a:gd name="connsiteY11" fmla="*/ 453029 h 1936579"/>
                      <a:gd name="connsiteX12" fmla="*/ 2137854 w 2138842"/>
                      <a:gd name="connsiteY12" fmla="*/ 688001 h 1936579"/>
                      <a:gd name="connsiteX13" fmla="*/ 2077204 w 2138842"/>
                      <a:gd name="connsiteY13" fmla="*/ 963091 h 1936579"/>
                      <a:gd name="connsiteX14" fmla="*/ 1961422 w 2138842"/>
                      <a:gd name="connsiteY14" fmla="*/ 1238178 h 1936579"/>
                      <a:gd name="connsiteX15" fmla="*/ 1773961 w 2138842"/>
                      <a:gd name="connsiteY15" fmla="*/ 1513266 h 1936579"/>
                      <a:gd name="connsiteX16" fmla="*/ 1520337 w 2138842"/>
                      <a:gd name="connsiteY16" fmla="*/ 1742507 h 1936579"/>
                      <a:gd name="connsiteX17" fmla="*/ 1244659 w 2138842"/>
                      <a:gd name="connsiteY17" fmla="*/ 1902974 h 1936579"/>
                      <a:gd name="connsiteX18" fmla="*/ 1002063 w 2138842"/>
                      <a:gd name="connsiteY18" fmla="*/ 1908706 h 1936579"/>
                      <a:gd name="connsiteX19" fmla="*/ 555465 w 2138842"/>
                      <a:gd name="connsiteY19" fmla="*/ 1908706 h 1936579"/>
                      <a:gd name="connsiteX20" fmla="*/ 191571 w 2138842"/>
                      <a:gd name="connsiteY20" fmla="*/ 1914436 h 1936579"/>
                      <a:gd name="connsiteX0" fmla="*/ 0 w 2138842"/>
                      <a:gd name="connsiteY0" fmla="*/ 1954862 h 1954862"/>
                      <a:gd name="connsiteX1" fmla="*/ 104391 w 2138842"/>
                      <a:gd name="connsiteY1" fmla="*/ 1946748 h 1954862"/>
                      <a:gd name="connsiteX2" fmla="*/ 265068 w 2138842"/>
                      <a:gd name="connsiteY2" fmla="*/ 1898077 h 1954862"/>
                      <a:gd name="connsiteX3" fmla="*/ 546442 w 2138842"/>
                      <a:gd name="connsiteY3" fmla="*/ 1690427 h 1954862"/>
                      <a:gd name="connsiteX4" fmla="*/ 815652 w 2138842"/>
                      <a:gd name="connsiteY4" fmla="*/ 1411704 h 1954862"/>
                      <a:gd name="connsiteX5" fmla="*/ 1090758 w 2138842"/>
                      <a:gd name="connsiteY5" fmla="*/ 1083137 h 1954862"/>
                      <a:gd name="connsiteX6" fmla="*/ 1355205 w 2138842"/>
                      <a:gd name="connsiteY6" fmla="*/ 685593 h 1954862"/>
                      <a:gd name="connsiteX7" fmla="*/ 1538688 w 2138842"/>
                      <a:gd name="connsiteY7" fmla="*/ 394999 h 1954862"/>
                      <a:gd name="connsiteX8" fmla="*/ 1731811 w 2138842"/>
                      <a:gd name="connsiteY8" fmla="*/ 93307 h 1954862"/>
                      <a:gd name="connsiteX9" fmla="*/ 1969954 w 2138842"/>
                      <a:gd name="connsiteY9" fmla="*/ 52814 h 1954862"/>
                      <a:gd name="connsiteX10" fmla="*/ 2038610 w 2138842"/>
                      <a:gd name="connsiteY10" fmla="*/ 230609 h 1954862"/>
                      <a:gd name="connsiteX11" fmla="*/ 2093744 w 2138842"/>
                      <a:gd name="connsiteY11" fmla="*/ 471312 h 1954862"/>
                      <a:gd name="connsiteX12" fmla="*/ 2137854 w 2138842"/>
                      <a:gd name="connsiteY12" fmla="*/ 706284 h 1954862"/>
                      <a:gd name="connsiteX13" fmla="*/ 2077204 w 2138842"/>
                      <a:gd name="connsiteY13" fmla="*/ 981374 h 1954862"/>
                      <a:gd name="connsiteX14" fmla="*/ 1961422 w 2138842"/>
                      <a:gd name="connsiteY14" fmla="*/ 1256461 h 1954862"/>
                      <a:gd name="connsiteX15" fmla="*/ 1773961 w 2138842"/>
                      <a:gd name="connsiteY15" fmla="*/ 1531549 h 1954862"/>
                      <a:gd name="connsiteX16" fmla="*/ 1520337 w 2138842"/>
                      <a:gd name="connsiteY16" fmla="*/ 1760790 h 1954862"/>
                      <a:gd name="connsiteX17" fmla="*/ 1244659 w 2138842"/>
                      <a:gd name="connsiteY17" fmla="*/ 1921257 h 1954862"/>
                      <a:gd name="connsiteX18" fmla="*/ 1002063 w 2138842"/>
                      <a:gd name="connsiteY18" fmla="*/ 1926989 h 1954862"/>
                      <a:gd name="connsiteX19" fmla="*/ 555465 w 2138842"/>
                      <a:gd name="connsiteY19" fmla="*/ 1926989 h 1954862"/>
                      <a:gd name="connsiteX20" fmla="*/ 191571 w 2138842"/>
                      <a:gd name="connsiteY20" fmla="*/ 1932719 h 1954862"/>
                      <a:gd name="connsiteX0" fmla="*/ 0 w 2138842"/>
                      <a:gd name="connsiteY0" fmla="*/ 1946335 h 1946335"/>
                      <a:gd name="connsiteX1" fmla="*/ 104391 w 2138842"/>
                      <a:gd name="connsiteY1" fmla="*/ 1938221 h 1946335"/>
                      <a:gd name="connsiteX2" fmla="*/ 265068 w 2138842"/>
                      <a:gd name="connsiteY2" fmla="*/ 1889550 h 1946335"/>
                      <a:gd name="connsiteX3" fmla="*/ 546442 w 2138842"/>
                      <a:gd name="connsiteY3" fmla="*/ 1681900 h 1946335"/>
                      <a:gd name="connsiteX4" fmla="*/ 815652 w 2138842"/>
                      <a:gd name="connsiteY4" fmla="*/ 1403177 h 1946335"/>
                      <a:gd name="connsiteX5" fmla="*/ 1090758 w 2138842"/>
                      <a:gd name="connsiteY5" fmla="*/ 1074610 h 1946335"/>
                      <a:gd name="connsiteX6" fmla="*/ 1355205 w 2138842"/>
                      <a:gd name="connsiteY6" fmla="*/ 677066 h 1946335"/>
                      <a:gd name="connsiteX7" fmla="*/ 1538688 w 2138842"/>
                      <a:gd name="connsiteY7" fmla="*/ 386472 h 1946335"/>
                      <a:gd name="connsiteX8" fmla="*/ 1731811 w 2138842"/>
                      <a:gd name="connsiteY8" fmla="*/ 84780 h 1946335"/>
                      <a:gd name="connsiteX9" fmla="*/ 1969954 w 2138842"/>
                      <a:gd name="connsiteY9" fmla="*/ 44287 h 1946335"/>
                      <a:gd name="connsiteX10" fmla="*/ 2038610 w 2138842"/>
                      <a:gd name="connsiteY10" fmla="*/ 222082 h 1946335"/>
                      <a:gd name="connsiteX11" fmla="*/ 2093744 w 2138842"/>
                      <a:gd name="connsiteY11" fmla="*/ 462785 h 1946335"/>
                      <a:gd name="connsiteX12" fmla="*/ 2137854 w 2138842"/>
                      <a:gd name="connsiteY12" fmla="*/ 697757 h 1946335"/>
                      <a:gd name="connsiteX13" fmla="*/ 2077204 w 2138842"/>
                      <a:gd name="connsiteY13" fmla="*/ 972847 h 1946335"/>
                      <a:gd name="connsiteX14" fmla="*/ 1961422 w 2138842"/>
                      <a:gd name="connsiteY14" fmla="*/ 1247934 h 1946335"/>
                      <a:gd name="connsiteX15" fmla="*/ 1773961 w 2138842"/>
                      <a:gd name="connsiteY15" fmla="*/ 1523022 h 1946335"/>
                      <a:gd name="connsiteX16" fmla="*/ 1520337 w 2138842"/>
                      <a:gd name="connsiteY16" fmla="*/ 1752263 h 1946335"/>
                      <a:gd name="connsiteX17" fmla="*/ 1244659 w 2138842"/>
                      <a:gd name="connsiteY17" fmla="*/ 1912730 h 1946335"/>
                      <a:gd name="connsiteX18" fmla="*/ 1002063 w 2138842"/>
                      <a:gd name="connsiteY18" fmla="*/ 1918462 h 1946335"/>
                      <a:gd name="connsiteX19" fmla="*/ 555465 w 2138842"/>
                      <a:gd name="connsiteY19" fmla="*/ 1918462 h 1946335"/>
                      <a:gd name="connsiteX20" fmla="*/ 191571 w 2138842"/>
                      <a:gd name="connsiteY20" fmla="*/ 1924192 h 1946335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546442 w 2138842"/>
                      <a:gd name="connsiteY3" fmla="*/ 1681900 h 1946866"/>
                      <a:gd name="connsiteX4" fmla="*/ 815652 w 2138842"/>
                      <a:gd name="connsiteY4" fmla="*/ 1403177 h 1946866"/>
                      <a:gd name="connsiteX5" fmla="*/ 1090758 w 2138842"/>
                      <a:gd name="connsiteY5" fmla="*/ 1074610 h 1946866"/>
                      <a:gd name="connsiteX6" fmla="*/ 1355205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20337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815652 w 2138842"/>
                      <a:gd name="connsiteY4" fmla="*/ 1403177 h 1946866"/>
                      <a:gd name="connsiteX5" fmla="*/ 1090758 w 2138842"/>
                      <a:gd name="connsiteY5" fmla="*/ 1074610 h 1946866"/>
                      <a:gd name="connsiteX6" fmla="*/ 1355205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20337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090758 w 2138842"/>
                      <a:gd name="connsiteY5" fmla="*/ 1074610 h 1946866"/>
                      <a:gd name="connsiteX6" fmla="*/ 1355205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20337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355205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20337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76503 w 2138842"/>
                      <a:gd name="connsiteY6" fmla="*/ 688528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20337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20337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65202 w 2138842"/>
                      <a:gd name="connsiteY16" fmla="*/ 1752263 h 1946866"/>
                      <a:gd name="connsiteX17" fmla="*/ 1244659 w 2138842"/>
                      <a:gd name="connsiteY17" fmla="*/ 191273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65202 w 2138842"/>
                      <a:gd name="connsiteY16" fmla="*/ 1752263 h 1946866"/>
                      <a:gd name="connsiteX17" fmla="*/ 1178497 w 2138842"/>
                      <a:gd name="connsiteY17" fmla="*/ 1855420 h 1946866"/>
                      <a:gd name="connsiteX18" fmla="*/ 1002063 w 2138842"/>
                      <a:gd name="connsiteY18" fmla="*/ 1918462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65202 w 2138842"/>
                      <a:gd name="connsiteY16" fmla="*/ 1752263 h 1946866"/>
                      <a:gd name="connsiteX17" fmla="*/ 1178497 w 2138842"/>
                      <a:gd name="connsiteY17" fmla="*/ 1855420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65202 w 2138842"/>
                      <a:gd name="connsiteY16" fmla="*/ 1752263 h 1946866"/>
                      <a:gd name="connsiteX17" fmla="*/ 1206064 w 2138842"/>
                      <a:gd name="connsiteY17" fmla="*/ 1843958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65202 w 2138842"/>
                      <a:gd name="connsiteY16" fmla="*/ 1752263 h 1946866"/>
                      <a:gd name="connsiteX17" fmla="*/ 1206064 w 2138842"/>
                      <a:gd name="connsiteY17" fmla="*/ 1843958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92769 w 2138842"/>
                      <a:gd name="connsiteY16" fmla="*/ 1717877 h 1946866"/>
                      <a:gd name="connsiteX17" fmla="*/ 1206064 w 2138842"/>
                      <a:gd name="connsiteY17" fmla="*/ 1843958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492769 w 2138842"/>
                      <a:gd name="connsiteY16" fmla="*/ 1717877 h 1946866"/>
                      <a:gd name="connsiteX17" fmla="*/ 1206064 w 2138842"/>
                      <a:gd name="connsiteY17" fmla="*/ 1843958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75472 w 2138842"/>
                      <a:gd name="connsiteY16" fmla="*/ 1694953 h 1946866"/>
                      <a:gd name="connsiteX17" fmla="*/ 1206064 w 2138842"/>
                      <a:gd name="connsiteY17" fmla="*/ 1843958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  <a:gd name="connsiteX0" fmla="*/ 0 w 2138842"/>
                      <a:gd name="connsiteY0" fmla="*/ 1946335 h 1946866"/>
                      <a:gd name="connsiteX1" fmla="*/ 104391 w 2138842"/>
                      <a:gd name="connsiteY1" fmla="*/ 1938221 h 1946866"/>
                      <a:gd name="connsiteX2" fmla="*/ 441501 w 2138842"/>
                      <a:gd name="connsiteY2" fmla="*/ 1843702 h 1946866"/>
                      <a:gd name="connsiteX3" fmla="*/ 711849 w 2138842"/>
                      <a:gd name="connsiteY3" fmla="*/ 1704825 h 1946866"/>
                      <a:gd name="connsiteX4" fmla="*/ 992086 w 2138842"/>
                      <a:gd name="connsiteY4" fmla="*/ 1403177 h 1946866"/>
                      <a:gd name="connsiteX5" fmla="*/ 1223083 w 2138842"/>
                      <a:gd name="connsiteY5" fmla="*/ 1074610 h 1946866"/>
                      <a:gd name="connsiteX6" fmla="*/ 1421368 w 2138842"/>
                      <a:gd name="connsiteY6" fmla="*/ 677066 h 1946866"/>
                      <a:gd name="connsiteX7" fmla="*/ 1538688 w 2138842"/>
                      <a:gd name="connsiteY7" fmla="*/ 386472 h 1946866"/>
                      <a:gd name="connsiteX8" fmla="*/ 1731811 w 2138842"/>
                      <a:gd name="connsiteY8" fmla="*/ 84780 h 1946866"/>
                      <a:gd name="connsiteX9" fmla="*/ 1969954 w 2138842"/>
                      <a:gd name="connsiteY9" fmla="*/ 44287 h 1946866"/>
                      <a:gd name="connsiteX10" fmla="*/ 2038610 w 2138842"/>
                      <a:gd name="connsiteY10" fmla="*/ 222082 h 1946866"/>
                      <a:gd name="connsiteX11" fmla="*/ 2093744 w 2138842"/>
                      <a:gd name="connsiteY11" fmla="*/ 462785 h 1946866"/>
                      <a:gd name="connsiteX12" fmla="*/ 2137854 w 2138842"/>
                      <a:gd name="connsiteY12" fmla="*/ 697757 h 1946866"/>
                      <a:gd name="connsiteX13" fmla="*/ 2077204 w 2138842"/>
                      <a:gd name="connsiteY13" fmla="*/ 972847 h 1946866"/>
                      <a:gd name="connsiteX14" fmla="*/ 1961422 w 2138842"/>
                      <a:gd name="connsiteY14" fmla="*/ 1247934 h 1946866"/>
                      <a:gd name="connsiteX15" fmla="*/ 1773961 w 2138842"/>
                      <a:gd name="connsiteY15" fmla="*/ 1523022 h 1946866"/>
                      <a:gd name="connsiteX16" fmla="*/ 1569958 w 2138842"/>
                      <a:gd name="connsiteY16" fmla="*/ 1683491 h 1946866"/>
                      <a:gd name="connsiteX17" fmla="*/ 1206064 w 2138842"/>
                      <a:gd name="connsiteY17" fmla="*/ 1843958 h 1946866"/>
                      <a:gd name="connsiteX18" fmla="*/ 1002063 w 2138842"/>
                      <a:gd name="connsiteY18" fmla="*/ 1907000 h 1946866"/>
                      <a:gd name="connsiteX19" fmla="*/ 555465 w 2138842"/>
                      <a:gd name="connsiteY19" fmla="*/ 1918462 h 1946866"/>
                      <a:gd name="connsiteX20" fmla="*/ 191571 w 2138842"/>
                      <a:gd name="connsiteY20" fmla="*/ 1924192 h 19468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2138842" h="1946866">
                        <a:moveTo>
                          <a:pt x="0" y="1946335"/>
                        </a:moveTo>
                        <a:cubicBezTo>
                          <a:pt x="44847" y="1940778"/>
                          <a:pt x="30808" y="1955326"/>
                          <a:pt x="104391" y="1938221"/>
                        </a:cubicBezTo>
                        <a:cubicBezTo>
                          <a:pt x="177974" y="1921116"/>
                          <a:pt x="340258" y="1882601"/>
                          <a:pt x="441501" y="1843702"/>
                        </a:cubicBezTo>
                        <a:cubicBezTo>
                          <a:pt x="542744" y="1804803"/>
                          <a:pt x="620085" y="1778246"/>
                          <a:pt x="711849" y="1704825"/>
                        </a:cubicBezTo>
                        <a:cubicBezTo>
                          <a:pt x="803613" y="1631404"/>
                          <a:pt x="906880" y="1508213"/>
                          <a:pt x="992086" y="1403177"/>
                        </a:cubicBezTo>
                        <a:cubicBezTo>
                          <a:pt x="1077292" y="1298141"/>
                          <a:pt x="1151536" y="1195628"/>
                          <a:pt x="1223083" y="1074610"/>
                        </a:cubicBezTo>
                        <a:cubicBezTo>
                          <a:pt x="1294630" y="953592"/>
                          <a:pt x="1368767" y="791756"/>
                          <a:pt x="1421368" y="677066"/>
                        </a:cubicBezTo>
                        <a:cubicBezTo>
                          <a:pt x="1473969" y="562376"/>
                          <a:pt x="1486948" y="485186"/>
                          <a:pt x="1538688" y="386472"/>
                        </a:cubicBezTo>
                        <a:cubicBezTo>
                          <a:pt x="1590429" y="287758"/>
                          <a:pt x="1610312" y="241149"/>
                          <a:pt x="1731811" y="84780"/>
                        </a:cubicBezTo>
                        <a:cubicBezTo>
                          <a:pt x="1952555" y="-48664"/>
                          <a:pt x="1882740" y="5927"/>
                          <a:pt x="1969954" y="44287"/>
                        </a:cubicBezTo>
                        <a:cubicBezTo>
                          <a:pt x="2019249" y="134989"/>
                          <a:pt x="2036942" y="223247"/>
                          <a:pt x="2038610" y="222082"/>
                        </a:cubicBezTo>
                        <a:cubicBezTo>
                          <a:pt x="2059242" y="244074"/>
                          <a:pt x="2093744" y="460397"/>
                          <a:pt x="2093744" y="462785"/>
                        </a:cubicBezTo>
                        <a:cubicBezTo>
                          <a:pt x="2106609" y="499081"/>
                          <a:pt x="2137854" y="696563"/>
                          <a:pt x="2137854" y="697757"/>
                        </a:cubicBezTo>
                        <a:cubicBezTo>
                          <a:pt x="2147962" y="736919"/>
                          <a:pt x="2077204" y="971653"/>
                          <a:pt x="2077204" y="972847"/>
                        </a:cubicBezTo>
                        <a:cubicBezTo>
                          <a:pt x="2065258" y="1017740"/>
                          <a:pt x="1963719" y="1249128"/>
                          <a:pt x="1961422" y="1247934"/>
                        </a:cubicBezTo>
                        <a:cubicBezTo>
                          <a:pt x="1940287" y="1295692"/>
                          <a:pt x="1776258" y="1520634"/>
                          <a:pt x="1773961" y="1523022"/>
                        </a:cubicBezTo>
                        <a:cubicBezTo>
                          <a:pt x="1742718" y="1569825"/>
                          <a:pt x="1569958" y="1682297"/>
                          <a:pt x="1569958" y="1683491"/>
                        </a:cubicBezTo>
                        <a:cubicBezTo>
                          <a:pt x="1486336" y="1733160"/>
                          <a:pt x="1362511" y="1786648"/>
                          <a:pt x="1206064" y="1843958"/>
                        </a:cubicBezTo>
                        <a:cubicBezTo>
                          <a:pt x="1149090" y="1863061"/>
                          <a:pt x="1002063" y="1909388"/>
                          <a:pt x="1002063" y="1907000"/>
                        </a:cubicBezTo>
                        <a:lnTo>
                          <a:pt x="555465" y="1918462"/>
                        </a:lnTo>
                        <a:lnTo>
                          <a:pt x="191571" y="1924192"/>
                        </a:lnTo>
                      </a:path>
                    </a:pathLst>
                  </a:cu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3" name="Straight Connector 42"/>
                  <p:cNvCxnSpPr/>
                  <p:nvPr/>
                </p:nvCxnSpPr>
                <p:spPr>
                  <a:xfrm>
                    <a:off x="2928738" y="-54666"/>
                    <a:ext cx="14475" cy="1992892"/>
                  </a:xfrm>
                  <a:prstGeom prst="line">
                    <a:avLst/>
                  </a:prstGeom>
                  <a:ln w="12700"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4" name="TextBox 43"/>
                      <p:cNvSpPr txBox="1"/>
                      <p:nvPr/>
                    </p:nvSpPr>
                    <p:spPr>
                      <a:xfrm>
                        <a:off x="237950" y="755712"/>
                        <a:ext cx="498839" cy="33333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ℳ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5" name="TextBox 54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37950" y="755712"/>
                        <a:ext cx="498839" cy="333330"/>
                      </a:xfrm>
                      <a:prstGeom prst="rect">
                        <a:avLst/>
                      </a:prstGeom>
                      <a:blipFill>
                        <a:blip r:embed="rId12"/>
                        <a:stretch>
                          <a:fillRect l="-12857" t="-4444" r="-5714" b="-8889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1485275" y="1137850"/>
                    <a:ext cx="75" cy="33333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endParaRPr lang="en-US" dirty="0"/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4195201" y="1799725"/>
                    <a:ext cx="75" cy="33333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endParaRPr lang="en-US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8" name="TextBox 37"/>
                    <p:cNvSpPr txBox="1"/>
                    <p:nvPr/>
                  </p:nvSpPr>
                  <p:spPr>
                    <a:xfrm flipH="1">
                      <a:off x="1601589" y="754030"/>
                      <a:ext cx="293507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𝐼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7" name="TextBox 3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1601589" y="754030"/>
                      <a:ext cx="293507" cy="276999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8333" r="-6250" b="-652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TextBox 38"/>
                    <p:cNvSpPr txBox="1"/>
                    <p:nvPr/>
                  </p:nvSpPr>
                  <p:spPr>
                    <a:xfrm flipH="1">
                      <a:off x="2143635" y="1829870"/>
                      <a:ext cx="293507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40" name="TextBox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 flipH="1">
                      <a:off x="2143635" y="1829870"/>
                      <a:ext cx="293507" cy="276999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b="-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6" name="TextBox 35"/>
              <p:cNvSpPr txBox="1"/>
              <p:nvPr/>
            </p:nvSpPr>
            <p:spPr>
              <a:xfrm rot="18430026">
                <a:off x="2015094" y="6908313"/>
                <a:ext cx="42344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 smtClean="0"/>
                  <a:t># </a:t>
                </a:r>
                <a:r>
                  <a:rPr lang="en-US" sz="1400" dirty="0" err="1" smtClean="0"/>
                  <a:t>qp’s</a:t>
                </a:r>
                <a:endParaRPr lang="en-US" sz="1400" dirty="0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598104" y="5709876"/>
              <a:ext cx="10394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ample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4867043" y="5512342"/>
                  <a:ext cx="259268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destructive interference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7043" y="5512342"/>
                  <a:ext cx="2592685" cy="369332"/>
                </a:xfrm>
                <a:prstGeom prst="rect">
                  <a:avLst/>
                </a:prstGeom>
                <a:blipFill>
                  <a:blip r:embed="rId15"/>
                  <a:stretch>
                    <a:fillRect t="-8197" r="-2582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/>
            <p:cNvSpPr txBox="1"/>
            <p:nvPr/>
          </p:nvSpPr>
          <p:spPr>
            <a:xfrm>
              <a:off x="5044853" y="5802374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49" name="Freeform 48"/>
          <p:cNvSpPr/>
          <p:nvPr/>
        </p:nvSpPr>
        <p:spPr>
          <a:xfrm>
            <a:off x="2783916" y="5135131"/>
            <a:ext cx="1704975" cy="1000125"/>
          </a:xfrm>
          <a:custGeom>
            <a:avLst/>
            <a:gdLst>
              <a:gd name="connsiteX0" fmla="*/ 1704975 w 1704975"/>
              <a:gd name="connsiteY0" fmla="*/ 0 h 1000125"/>
              <a:gd name="connsiteX1" fmla="*/ 1562100 w 1704975"/>
              <a:gd name="connsiteY1" fmla="*/ 247650 h 1000125"/>
              <a:gd name="connsiteX2" fmla="*/ 1409700 w 1704975"/>
              <a:gd name="connsiteY2" fmla="*/ 419100 h 1000125"/>
              <a:gd name="connsiteX3" fmla="*/ 1190625 w 1704975"/>
              <a:gd name="connsiteY3" fmla="*/ 647700 h 1000125"/>
              <a:gd name="connsiteX4" fmla="*/ 857250 w 1704975"/>
              <a:gd name="connsiteY4" fmla="*/ 847725 h 1000125"/>
              <a:gd name="connsiteX5" fmla="*/ 247650 w 1704975"/>
              <a:gd name="connsiteY5" fmla="*/ 962025 h 1000125"/>
              <a:gd name="connsiteX6" fmla="*/ 0 w 1704975"/>
              <a:gd name="connsiteY6" fmla="*/ 1000125 h 1000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4975" h="1000125">
                <a:moveTo>
                  <a:pt x="1704975" y="0"/>
                </a:moveTo>
                <a:cubicBezTo>
                  <a:pt x="1658143" y="88900"/>
                  <a:pt x="1611312" y="177800"/>
                  <a:pt x="1562100" y="247650"/>
                </a:cubicBezTo>
                <a:cubicBezTo>
                  <a:pt x="1512888" y="317500"/>
                  <a:pt x="1471612" y="352425"/>
                  <a:pt x="1409700" y="419100"/>
                </a:cubicBezTo>
                <a:cubicBezTo>
                  <a:pt x="1347787" y="485775"/>
                  <a:pt x="1282700" y="576263"/>
                  <a:pt x="1190625" y="647700"/>
                </a:cubicBezTo>
                <a:cubicBezTo>
                  <a:pt x="1098550" y="719137"/>
                  <a:pt x="1014412" y="795338"/>
                  <a:pt x="857250" y="847725"/>
                </a:cubicBezTo>
                <a:cubicBezTo>
                  <a:pt x="700087" y="900113"/>
                  <a:pt x="390525" y="936625"/>
                  <a:pt x="247650" y="962025"/>
                </a:cubicBezTo>
                <a:cubicBezTo>
                  <a:pt x="104775" y="987425"/>
                  <a:pt x="52387" y="993775"/>
                  <a:pt x="0" y="1000125"/>
                </a:cubicBezTo>
              </a:path>
            </a:pathLst>
          </a:cu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8591406" y="5114695"/>
            <a:ext cx="3156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Hebel-Slichter peak in NMR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8542302" y="4281670"/>
            <a:ext cx="35169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.g.  rapid decay with temperature in ultrasonic atten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51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2371" y="577982"/>
            <a:ext cx="5437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roduced the </a:t>
            </a:r>
            <a:r>
              <a:rPr lang="en-US" dirty="0" err="1" smtClean="0"/>
              <a:t>Bogoliubov</a:t>
            </a:r>
            <a:r>
              <a:rPr lang="en-US" dirty="0" smtClean="0"/>
              <a:t> quasiparticle operators: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43328"/>
              </p:ext>
            </p:extLst>
          </p:nvPr>
        </p:nvGraphicFramePr>
        <p:xfrm>
          <a:off x="5147054" y="985314"/>
          <a:ext cx="24511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3" imgW="2031840" imgH="749160" progId="Equation.DSMT4">
                  <p:embed/>
                </p:oleObj>
              </mc:Choice>
              <mc:Fallback>
                <p:oleObj name="Equation" r:id="rId3" imgW="2031840" imgH="749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7054" y="985314"/>
                        <a:ext cx="24511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914049"/>
              </p:ext>
            </p:extLst>
          </p:nvPr>
        </p:nvGraphicFramePr>
        <p:xfrm>
          <a:off x="1082415" y="974262"/>
          <a:ext cx="25447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5" imgW="2057400" imgH="749160" progId="Equation.DSMT4">
                  <p:embed/>
                </p:oleObj>
              </mc:Choice>
              <mc:Fallback>
                <p:oleObj name="Equation" r:id="rId5" imgW="2057400" imgH="749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415" y="974262"/>
                        <a:ext cx="25447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35842"/>
              </p:ext>
            </p:extLst>
          </p:nvPr>
        </p:nvGraphicFramePr>
        <p:xfrm>
          <a:off x="1042883" y="2763867"/>
          <a:ext cx="6012826" cy="57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3" name="Equation" r:id="rId7" imgW="5295600" imgH="507960" progId="Equation.DSMT4">
                  <p:embed/>
                </p:oleObj>
              </mc:Choice>
              <mc:Fallback>
                <p:oleObj name="Equation" r:id="rId7" imgW="5295600" imgH="5079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883" y="2763867"/>
                        <a:ext cx="6012826" cy="576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89513" y="3649371"/>
            <a:ext cx="1278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ing to: 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53248"/>
              </p:ext>
            </p:extLst>
          </p:nvPr>
        </p:nvGraphicFramePr>
        <p:xfrm>
          <a:off x="2121287" y="3497507"/>
          <a:ext cx="5043039" cy="71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" name="Equation" r:id="rId9" imgW="3047760" imgH="431640" progId="Equation.DSMT4">
                  <p:embed/>
                </p:oleObj>
              </mc:Choice>
              <mc:Fallback>
                <p:oleObj name="Equation" r:id="rId9" imgW="304776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1287" y="3497507"/>
                        <a:ext cx="5043039" cy="71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8963" y="10583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t tim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24557" y="2324709"/>
            <a:ext cx="4314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Diagonalized</a:t>
            </a:r>
            <a:r>
              <a:rPr lang="en-US" dirty="0" smtClean="0"/>
              <a:t> the “model” BCS Hamiltonian: 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681621" y="5420326"/>
            <a:ext cx="11170221" cy="427244"/>
            <a:chOff x="893763" y="4184650"/>
            <a:chExt cx="11170221" cy="42724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8877749"/>
                    </p:ext>
                  </p:extLst>
                </p:nvPr>
              </p:nvGraphicFramePr>
              <p:xfrm>
                <a:off x="893763" y="4184650"/>
                <a:ext cx="1023937" cy="363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55" name="Equation" r:id="rId11" imgW="1002960" imgH="355320" progId="Equation.DSMT4">
                        <p:embed/>
                      </p:oleObj>
                    </mc:Choice>
                    <mc:Fallback>
                      <p:oleObj name="Equation" r:id="rId11" imgW="1002960" imgH="355320" progId="Equation.DSMT4">
                        <p:embed/>
                        <p:pic>
                          <p:nvPicPr>
                            <p:cNvPr id="37" name="Object 36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3763" y="4184650"/>
                              <a:ext cx="1023937" cy="363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38877749"/>
                    </p:ext>
                  </p:extLst>
                </p:nvPr>
              </p:nvGraphicFramePr>
              <p:xfrm>
                <a:off x="893763" y="4184650"/>
                <a:ext cx="1023937" cy="363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9" name="Equation" r:id="rId13" imgW="1002960" imgH="355320" progId="Equation.DSMT4">
                        <p:embed/>
                      </p:oleObj>
                    </mc:Choice>
                    <mc:Fallback>
                      <p:oleObj name="Equation" r:id="rId13" imgW="1002960" imgH="355320" progId="Equation.DSMT4">
                        <p:embed/>
                        <p:pic>
                          <p:nvPicPr>
                            <p:cNvPr id="37" name="Object 36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3763" y="4184650"/>
                              <a:ext cx="1023937" cy="363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1734360" y="4197418"/>
                  <a:ext cx="9946894" cy="40985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dirty="0" smtClean="0"/>
                    <a:t>creates a state with  </a:t>
                  </a:r>
                  <a14:m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r>
                        <a:rPr lang="en-US" i="0" smtClean="0">
                          <a:latin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en-US" dirty="0" smtClean="0"/>
                    <a:t> occupied and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4360" y="4197418"/>
                  <a:ext cx="9946894" cy="409856"/>
                </a:xfrm>
                <a:prstGeom prst="rect">
                  <a:avLst/>
                </a:prstGeom>
                <a:blipFill>
                  <a:blip r:embed="rId15"/>
                  <a:stretch>
                    <a:fillRect l="-552" t="-16418" b="-238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82668" y="4202038"/>
                  <a:ext cx="6681316" cy="4098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−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r>
                        <a:rPr lang="en-US">
                          <a:latin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 smtClean="0"/>
                    <a:t>empty --- all other states are unchanged from the ground state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2668" y="4202038"/>
                  <a:ext cx="6681316" cy="409856"/>
                </a:xfrm>
                <a:prstGeom prst="rect">
                  <a:avLst/>
                </a:prstGeom>
                <a:blipFill>
                  <a:blip r:embed="rId16"/>
                  <a:stretch>
                    <a:fillRect t="-16418" r="-182" b="-238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/>
          <p:cNvGrpSpPr/>
          <p:nvPr/>
        </p:nvGrpSpPr>
        <p:grpSpPr>
          <a:xfrm>
            <a:off x="687388" y="5930900"/>
            <a:ext cx="11248383" cy="434959"/>
            <a:chOff x="899530" y="4695224"/>
            <a:chExt cx="11248383" cy="43495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9969443"/>
                    </p:ext>
                  </p:extLst>
                </p:nvPr>
              </p:nvGraphicFramePr>
              <p:xfrm>
                <a:off x="899530" y="4695224"/>
                <a:ext cx="1009650" cy="363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456" name="Equation" r:id="rId17" imgW="990360" imgH="355320" progId="Equation.DSMT4">
                        <p:embed/>
                      </p:oleObj>
                    </mc:Choice>
                    <mc:Fallback>
                      <p:oleObj name="Equation" r:id="rId17" imgW="990360" imgH="35532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9530" y="4695224"/>
                              <a:ext cx="1009650" cy="363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9969443"/>
                    </p:ext>
                  </p:extLst>
                </p:nvPr>
              </p:nvGraphicFramePr>
              <p:xfrm>
                <a:off x="899530" y="4695224"/>
                <a:ext cx="1009650" cy="3635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40" name="Equation" r:id="rId19" imgW="990360" imgH="355320" progId="Equation.DSMT4">
                        <p:embed/>
                      </p:oleObj>
                    </mc:Choice>
                    <mc:Fallback>
                      <p:oleObj name="Equation" r:id="rId19" imgW="990360" imgH="355320" progId="Equation.DSMT4">
                        <p:embed/>
                        <p:pic>
                          <p:nvPicPr>
                            <p:cNvPr id="23" name="Object 22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99530" y="4695224"/>
                              <a:ext cx="1009650" cy="363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1734360" y="4707366"/>
                  <a:ext cx="9946894" cy="40985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dirty="0" smtClean="0"/>
                    <a:t>creates a state with 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a14:m>
                  <a:r>
                    <a:rPr lang="en-US" dirty="0" smtClean="0"/>
                    <a:t> occupied and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4360" y="4707366"/>
                  <a:ext cx="9946894" cy="409856"/>
                </a:xfrm>
                <a:prstGeom prst="rect">
                  <a:avLst/>
                </a:prstGeom>
                <a:blipFill>
                  <a:blip r:embed="rId21"/>
                  <a:stretch>
                    <a:fillRect l="-552" t="-16418" b="-238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629341" y="4720327"/>
                  <a:ext cx="485861" cy="40985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groupChr>
                        <m:groupChrPr>
                          <m:chr m:val="⇀"/>
                          <m:pos m:val="top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groupCh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</m:oMath>
                  </a14:m>
                  <a:r>
                    <a:rPr lang="en-US" dirty="0"/>
                    <a:t> </a:t>
                  </a:r>
                  <a:r>
                    <a:rPr lang="en-US" dirty="0" smtClean="0"/>
                    <a:t>  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9341" y="4720327"/>
                  <a:ext cx="485861" cy="409856"/>
                </a:xfrm>
                <a:prstGeom prst="rect">
                  <a:avLst/>
                </a:prstGeom>
                <a:blipFill>
                  <a:blip r:embed="rId22"/>
                  <a:stretch>
                    <a:fillRect l="-5063" t="-16418" r="-126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Rectangle 16"/>
            <p:cNvSpPr/>
            <p:nvPr/>
          </p:nvSpPr>
          <p:spPr>
            <a:xfrm>
              <a:off x="6096000" y="4737265"/>
              <a:ext cx="605191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empty --- all other states are unchanged from the ground state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3050596" y="4171901"/>
            <a:ext cx="1406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5547067" y="4145255"/>
            <a:ext cx="118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ations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24788"/>
              </p:ext>
            </p:extLst>
          </p:nvPr>
        </p:nvGraphicFramePr>
        <p:xfrm>
          <a:off x="8670323" y="3607456"/>
          <a:ext cx="1619419" cy="5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23" imgW="927000" imgH="291960" progId="Equation.DSMT4">
                  <p:embed/>
                </p:oleObj>
              </mc:Choice>
              <mc:Fallback>
                <p:oleObj name="Equation" r:id="rId23" imgW="92700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70323" y="3607456"/>
                        <a:ext cx="1619419" cy="5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84380"/>
              </p:ext>
            </p:extLst>
          </p:nvPr>
        </p:nvGraphicFramePr>
        <p:xfrm>
          <a:off x="7742088" y="4211296"/>
          <a:ext cx="3938601" cy="5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25" imgW="3835080" imgH="507960" progId="Equation.DSMT4">
                  <p:embed/>
                </p:oleObj>
              </mc:Choice>
              <mc:Fallback>
                <p:oleObj name="Equation" r:id="rId25" imgW="383508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742088" y="4211296"/>
                        <a:ext cx="3938601" cy="52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4188941" y="1358071"/>
            <a:ext cx="329513" cy="1536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66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5" grpId="0"/>
      <p:bldP spid="19" grpId="0"/>
      <p:bldP spid="33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65294"/>
          <a:stretch/>
        </p:blipFill>
        <p:spPr>
          <a:xfrm>
            <a:off x="913316" y="232801"/>
            <a:ext cx="5725271" cy="22185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2510" b="31348"/>
          <a:stretch/>
        </p:blipFill>
        <p:spPr>
          <a:xfrm>
            <a:off x="954388" y="2273840"/>
            <a:ext cx="5725271" cy="23103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r="91529"/>
          <a:stretch/>
        </p:blipFill>
        <p:spPr>
          <a:xfrm>
            <a:off x="708245" y="4492409"/>
            <a:ext cx="478529" cy="197227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18172" t="-986" r="4682" b="986"/>
          <a:stretch/>
        </p:blipFill>
        <p:spPr>
          <a:xfrm>
            <a:off x="1084634" y="4492408"/>
            <a:ext cx="4357991" cy="197227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220838" y="787940"/>
            <a:ext cx="272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tion in ground stat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21877" y="2963767"/>
            <a:ext cx="1898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iring interac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21877" y="5109214"/>
            <a:ext cx="1665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ffective char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8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Oval 126"/>
          <p:cNvSpPr/>
          <p:nvPr/>
        </p:nvSpPr>
        <p:spPr>
          <a:xfrm>
            <a:off x="7687750" y="3283021"/>
            <a:ext cx="649224" cy="649224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964949" y="3075867"/>
            <a:ext cx="933450" cy="9334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85590" y="24313"/>
            <a:ext cx="1814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citation pictu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81733" y="1273936"/>
            <a:ext cx="1044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ROUND</a:t>
            </a:r>
          </a:p>
          <a:p>
            <a:pPr algn="ctr"/>
            <a:r>
              <a:rPr lang="en-US" dirty="0" smtClean="0"/>
              <a:t>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76677" y="495134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met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39971" y="425478"/>
            <a:ext cx="168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conductor</a:t>
            </a:r>
          </a:p>
        </p:txBody>
      </p:sp>
      <p:sp>
        <p:nvSpPr>
          <p:cNvPr id="6" name="Rectangle 5"/>
          <p:cNvSpPr/>
          <p:nvPr/>
        </p:nvSpPr>
        <p:spPr>
          <a:xfrm>
            <a:off x="3355697" y="487406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T=0)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972297" y="1321318"/>
            <a:ext cx="933450" cy="9334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7327860" y="1028179"/>
            <a:ext cx="1569005" cy="1381892"/>
            <a:chOff x="7327860" y="1018895"/>
            <a:chExt cx="1569005" cy="1381892"/>
          </a:xfrm>
        </p:grpSpPr>
        <p:sp>
          <p:nvSpPr>
            <p:cNvPr id="28" name="Oval 27"/>
            <p:cNvSpPr/>
            <p:nvPr/>
          </p:nvSpPr>
          <p:spPr>
            <a:xfrm>
              <a:off x="7651449" y="1433575"/>
              <a:ext cx="649224" cy="64922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Donut 9"/>
            <p:cNvSpPr/>
            <p:nvPr/>
          </p:nvSpPr>
          <p:spPr>
            <a:xfrm>
              <a:off x="7327860" y="1120627"/>
              <a:ext cx="1280160" cy="1280160"/>
            </a:xfrm>
            <a:prstGeom prst="donut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>
              <a:off x="7471608" y="1258560"/>
              <a:ext cx="1000565" cy="97088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7978952" y="1404419"/>
              <a:ext cx="330672" cy="3562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endCxn id="10" idx="6"/>
            </p:cNvCxnSpPr>
            <p:nvPr/>
          </p:nvCxnSpPr>
          <p:spPr>
            <a:xfrm>
              <a:off x="8288217" y="1736809"/>
              <a:ext cx="319803" cy="23898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0538935"/>
                </p:ext>
              </p:extLst>
            </p:nvPr>
          </p:nvGraphicFramePr>
          <p:xfrm>
            <a:off x="8706365" y="1597102"/>
            <a:ext cx="1905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3" name="Equation" r:id="rId3" imgW="190440" imgH="215640" progId="Equation.DSMT4">
                    <p:embed/>
                  </p:oleObj>
                </mc:Choice>
                <mc:Fallback>
                  <p:oleObj name="Equation" r:id="rId3" imgW="190440" imgH="2156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06365" y="1597102"/>
                          <a:ext cx="190500" cy="23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83691"/>
                </p:ext>
              </p:extLst>
            </p:nvPr>
          </p:nvGraphicFramePr>
          <p:xfrm>
            <a:off x="8435134" y="1018895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4" name="Equation" r:id="rId5" imgW="291960" imgH="291960" progId="Equation.DSMT4">
                    <p:embed/>
                  </p:oleObj>
                </mc:Choice>
                <mc:Fallback>
                  <p:oleObj name="Equation" r:id="rId5" imgW="291960" imgH="29196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35134" y="1018895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28101"/>
              </p:ext>
            </p:extLst>
          </p:nvPr>
        </p:nvGraphicFramePr>
        <p:xfrm>
          <a:off x="1885670" y="1225413"/>
          <a:ext cx="2905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" name="Equation" r:id="rId7" imgW="290402" imgH="285648" progId="Equation.DSMT4">
                  <p:embed/>
                </p:oleObj>
              </mc:Choice>
              <mc:Fallback>
                <p:oleObj name="Equation" r:id="rId7" imgW="290402" imgH="2856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5670" y="1225413"/>
                        <a:ext cx="290513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1439022" y="1507819"/>
            <a:ext cx="339146" cy="28689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004288" y="1281497"/>
            <a:ext cx="0" cy="9620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004288" y="2243522"/>
            <a:ext cx="16383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004288" y="1529802"/>
            <a:ext cx="1219200" cy="7137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79727"/>
              </p:ext>
            </p:extLst>
          </p:nvPr>
        </p:nvGraphicFramePr>
        <p:xfrm>
          <a:off x="2850831" y="937379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6" name="Equation" r:id="rId9" imgW="228600" imgH="291960" progId="Equation.DSMT4">
                  <p:embed/>
                </p:oleObj>
              </mc:Choice>
              <mc:Fallback>
                <p:oleObj name="Equation" r:id="rId9" imgW="228600" imgH="2919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0831" y="937379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12246"/>
              </p:ext>
            </p:extLst>
          </p:nvPr>
        </p:nvGraphicFramePr>
        <p:xfrm>
          <a:off x="4121586" y="2291235"/>
          <a:ext cx="234242" cy="23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1586" y="2291235"/>
                        <a:ext cx="234242" cy="234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56156"/>
              </p:ext>
            </p:extLst>
          </p:nvPr>
        </p:nvGraphicFramePr>
        <p:xfrm>
          <a:off x="4722409" y="2089251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" name="Equation" r:id="rId13" imgW="228600" imgH="291960" progId="Equation.DSMT4">
                  <p:embed/>
                </p:oleObj>
              </mc:Choice>
              <mc:Fallback>
                <p:oleObj name="Equation" r:id="rId13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2409" y="2089251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9"/>
          <p:cNvGrpSpPr/>
          <p:nvPr/>
        </p:nvGrpSpPr>
        <p:grpSpPr>
          <a:xfrm>
            <a:off x="9279136" y="827380"/>
            <a:ext cx="2830195" cy="1626504"/>
            <a:chOff x="7587187" y="1804187"/>
            <a:chExt cx="2830195" cy="1626504"/>
          </a:xfrm>
        </p:grpSpPr>
        <p:grpSp>
          <p:nvGrpSpPr>
            <p:cNvPr id="27" name="Group 26"/>
            <p:cNvGrpSpPr/>
            <p:nvPr/>
          </p:nvGrpSpPr>
          <p:grpSpPr>
            <a:xfrm>
              <a:off x="7917645" y="2161804"/>
              <a:ext cx="2151229" cy="1011014"/>
              <a:chOff x="300038" y="5121301"/>
              <a:chExt cx="3463524" cy="1466055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flipV="1">
                <a:off x="300038" y="5121301"/>
                <a:ext cx="0" cy="141315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300038" y="6530759"/>
                <a:ext cx="3463524" cy="369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779717" y="6464637"/>
                <a:ext cx="0" cy="12271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082996"/>
                </p:ext>
              </p:extLst>
            </p:nvPr>
          </p:nvGraphicFramePr>
          <p:xfrm>
            <a:off x="9086766" y="2323946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9" name="Equation" r:id="rId15" imgW="190440" imgH="215640" progId="Equation.DSMT4">
                    <p:embed/>
                  </p:oleObj>
                </mc:Choice>
                <mc:Fallback>
                  <p:oleObj name="Equation" r:id="rId15" imgW="190440" imgH="21564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86766" y="2323946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9817658"/>
                </p:ext>
              </p:extLst>
            </p:nvPr>
          </p:nvGraphicFramePr>
          <p:xfrm>
            <a:off x="10150682" y="2987738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0" name="Equation" r:id="rId17" imgW="266400" imgH="291960" progId="Equation.DSMT4">
                    <p:embed/>
                  </p:oleObj>
                </mc:Choice>
                <mc:Fallback>
                  <p:oleObj name="Equation" r:id="rId17" imgW="266400" imgH="2919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150682" y="2987738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7587187" y="2236576"/>
              <a:ext cx="2534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1</a:t>
              </a:r>
              <a:endParaRPr lang="en-US" sz="1600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617554"/>
                </p:ext>
              </p:extLst>
            </p:nvPr>
          </p:nvGraphicFramePr>
          <p:xfrm>
            <a:off x="7803345" y="1804187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1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03345" y="1804187"/>
                          <a:ext cx="228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Group 43"/>
            <p:cNvGrpSpPr/>
            <p:nvPr/>
          </p:nvGrpSpPr>
          <p:grpSpPr>
            <a:xfrm>
              <a:off x="7918515" y="2312806"/>
              <a:ext cx="1824569" cy="837409"/>
              <a:chOff x="2514944" y="4686224"/>
              <a:chExt cx="1663357" cy="889687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21"/>
              <a:srcRect r="50271"/>
              <a:stretch/>
            </p:blipFill>
            <p:spPr>
              <a:xfrm>
                <a:off x="2514944" y="4785080"/>
                <a:ext cx="833738" cy="755970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21"/>
              <a:srcRect r="50271"/>
              <a:stretch/>
            </p:blipFill>
            <p:spPr>
              <a:xfrm flipH="1" flipV="1">
                <a:off x="3344563" y="4686224"/>
                <a:ext cx="833738" cy="889687"/>
              </a:xfrm>
              <a:prstGeom prst="rect">
                <a:avLst/>
              </a:prstGeom>
            </p:spPr>
          </p:pic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22886"/>
                </p:ext>
              </p:extLst>
            </p:nvPr>
          </p:nvGraphicFramePr>
          <p:xfrm>
            <a:off x="8758586" y="3184843"/>
            <a:ext cx="245848" cy="245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2" name="Equation" r:id="rId22" imgW="285807" imgH="285648" progId="Equation.DSMT4">
                    <p:embed/>
                  </p:oleObj>
                </mc:Choice>
                <mc:Fallback>
                  <p:oleObj name="Equation" r:id="rId22" imgW="285807" imgH="28564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758586" y="3184843"/>
                          <a:ext cx="245848" cy="2458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Straight Connector 56"/>
            <p:cNvCxnSpPr/>
            <p:nvPr/>
          </p:nvCxnSpPr>
          <p:spPr>
            <a:xfrm flipV="1">
              <a:off x="8670325" y="2289027"/>
              <a:ext cx="4119" cy="844761"/>
            </a:xfrm>
            <a:prstGeom prst="line">
              <a:avLst/>
            </a:prstGeom>
            <a:ln w="127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8980257" y="2295205"/>
              <a:ext cx="4119" cy="844761"/>
            </a:xfrm>
            <a:prstGeom prst="line">
              <a:avLst/>
            </a:prstGeom>
            <a:ln w="127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8687648" y="2468956"/>
              <a:ext cx="290569" cy="2552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98335"/>
              </p:ext>
            </p:extLst>
          </p:nvPr>
        </p:nvGraphicFramePr>
        <p:xfrm>
          <a:off x="10873965" y="707697"/>
          <a:ext cx="1072415" cy="53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24" imgW="965160" imgH="482400" progId="Equation.DSMT4">
                  <p:embed/>
                </p:oleObj>
              </mc:Choice>
              <mc:Fallback>
                <p:oleObj name="Equation" r:id="rId24" imgW="9651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873965" y="707697"/>
                        <a:ext cx="1072415" cy="535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2678498" y="1354735"/>
            <a:ext cx="253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63" name="TextBox 62"/>
          <p:cNvSpPr txBox="1"/>
          <p:nvPr/>
        </p:nvSpPr>
        <p:spPr>
          <a:xfrm>
            <a:off x="5315085" y="2829923"/>
            <a:ext cx="137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ATIONS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23582"/>
              </p:ext>
            </p:extLst>
          </p:nvPr>
        </p:nvGraphicFramePr>
        <p:xfrm>
          <a:off x="2005901" y="3493830"/>
          <a:ext cx="3238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26" imgW="304560" imgH="330120" progId="Equation.DSMT4">
                  <p:embed/>
                </p:oleObj>
              </mc:Choice>
              <mc:Fallback>
                <p:oleObj name="Equation" r:id="rId26" imgW="304560" imgH="330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05901" y="3493830"/>
                        <a:ext cx="323850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 69"/>
          <p:cNvSpPr/>
          <p:nvPr/>
        </p:nvSpPr>
        <p:spPr>
          <a:xfrm>
            <a:off x="1637386" y="3623529"/>
            <a:ext cx="91440" cy="9144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1806959" y="2971402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41689"/>
              </p:ext>
            </p:extLst>
          </p:nvPr>
        </p:nvGraphicFramePr>
        <p:xfrm>
          <a:off x="2005901" y="2805392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Equation" r:id="rId28" imgW="330120" imgH="330120" progId="Equation.DSMT4">
                  <p:embed/>
                </p:oleObj>
              </mc:Choice>
              <mc:Fallback>
                <p:oleObj name="Equation" r:id="rId28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05901" y="2805392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2282875" y="2832456"/>
            <a:ext cx="10879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“electron” </a:t>
            </a:r>
            <a:endParaRPr lang="en-US" sz="1600" dirty="0"/>
          </a:p>
        </p:txBody>
      </p:sp>
      <p:sp>
        <p:nvSpPr>
          <p:cNvPr id="78" name="Rectangle 77"/>
          <p:cNvSpPr/>
          <p:nvPr/>
        </p:nvSpPr>
        <p:spPr>
          <a:xfrm>
            <a:off x="2361602" y="3542592"/>
            <a:ext cx="7697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“hole” </a:t>
            </a:r>
            <a:endParaRPr lang="en-US" sz="1600" dirty="0"/>
          </a:p>
        </p:txBody>
      </p:sp>
      <p:sp>
        <p:nvSpPr>
          <p:cNvPr id="79" name="Donut 78"/>
          <p:cNvSpPr/>
          <p:nvPr/>
        </p:nvSpPr>
        <p:spPr>
          <a:xfrm>
            <a:off x="7377062" y="2972601"/>
            <a:ext cx="1280160" cy="1280160"/>
          </a:xfrm>
          <a:prstGeom prst="donu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2924107" y="4443105"/>
            <a:ext cx="2925440" cy="1557473"/>
            <a:chOff x="2909729" y="5206462"/>
            <a:chExt cx="2925440" cy="1557473"/>
          </a:xfrm>
        </p:grpSpPr>
        <p:grpSp>
          <p:nvGrpSpPr>
            <p:cNvPr id="82" name="Group 81"/>
            <p:cNvGrpSpPr/>
            <p:nvPr/>
          </p:nvGrpSpPr>
          <p:grpSpPr>
            <a:xfrm>
              <a:off x="2909729" y="5206462"/>
              <a:ext cx="2925440" cy="1466562"/>
              <a:chOff x="3711385" y="8106063"/>
              <a:chExt cx="2925440" cy="1466562"/>
            </a:xfrm>
          </p:grpSpPr>
          <p:cxnSp>
            <p:nvCxnSpPr>
              <p:cNvPr id="83" name="Straight Arrow Connector 82"/>
              <p:cNvCxnSpPr/>
              <p:nvPr/>
            </p:nvCxnSpPr>
            <p:spPr>
              <a:xfrm flipV="1">
                <a:off x="5004020" y="8410261"/>
                <a:ext cx="0" cy="116236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4998666" y="8631809"/>
                <a:ext cx="1281124" cy="570"/>
              </a:xfrm>
              <a:prstGeom prst="line">
                <a:avLst/>
              </a:prstGeom>
              <a:ln w="2222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V="1">
                <a:off x="3711385" y="8986838"/>
                <a:ext cx="2658451" cy="936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flipV="1">
                <a:off x="3840068" y="9350082"/>
                <a:ext cx="1146924" cy="583"/>
              </a:xfrm>
              <a:prstGeom prst="line">
                <a:avLst/>
              </a:prstGeom>
              <a:ln w="2222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8227728"/>
                  </p:ext>
                </p:extLst>
              </p:nvPr>
            </p:nvGraphicFramePr>
            <p:xfrm>
              <a:off x="6408225" y="8857186"/>
              <a:ext cx="2286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6" name="Equation" r:id="rId30" imgW="228600" imgH="291960" progId="Equation.DSMT4">
                      <p:embed/>
                    </p:oleObj>
                  </mc:Choice>
                  <mc:Fallback>
                    <p:oleObj name="Equation" r:id="rId30" imgW="228600" imgH="291960" progId="Equation.DSMT4">
                      <p:embed/>
                      <p:pic>
                        <p:nvPicPr>
                          <p:cNvPr id="53" name="Object 52"/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6408225" y="8857186"/>
                            <a:ext cx="2286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6469702"/>
                  </p:ext>
                </p:extLst>
              </p:nvPr>
            </p:nvGraphicFramePr>
            <p:xfrm>
              <a:off x="4899297" y="8106063"/>
              <a:ext cx="241435" cy="264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7" name="Equation" r:id="rId32" imgW="266400" imgH="291960" progId="Equation.DSMT4">
                      <p:embed/>
                    </p:oleObj>
                  </mc:Choice>
                  <mc:Fallback>
                    <p:oleObj name="Equation" r:id="rId32" imgW="266400" imgH="291960" progId="Equation.DSMT4">
                      <p:embed/>
                      <p:pic>
                        <p:nvPicPr>
                          <p:cNvPr id="54" name="Object 53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4899297" y="8106063"/>
                            <a:ext cx="241435" cy="2644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7687152"/>
                  </p:ext>
                </p:extLst>
              </p:nvPr>
            </p:nvGraphicFramePr>
            <p:xfrm>
              <a:off x="4759597" y="8542909"/>
              <a:ext cx="1397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8" name="Equation" r:id="rId34" imgW="139680" imgH="177480" progId="Equation.DSMT4">
                      <p:embed/>
                    </p:oleObj>
                  </mc:Choice>
                  <mc:Fallback>
                    <p:oleObj name="Equation" r:id="rId34" imgW="139680" imgH="177480" progId="Equation.DSMT4">
                      <p:embed/>
                      <p:pic>
                        <p:nvPicPr>
                          <p:cNvPr id="56" name="Object 55"/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4759597" y="8542909"/>
                            <a:ext cx="1397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0230223"/>
                  </p:ext>
                </p:extLst>
              </p:nvPr>
            </p:nvGraphicFramePr>
            <p:xfrm>
              <a:off x="5073821" y="9217137"/>
              <a:ext cx="2794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99" name="Equation" r:id="rId36" imgW="279360" imgH="177480" progId="Equation.DSMT4">
                      <p:embed/>
                    </p:oleObj>
                  </mc:Choice>
                  <mc:Fallback>
                    <p:oleObj name="Equation" r:id="rId36" imgW="279360" imgH="177480" progId="Equation.DSMT4">
                      <p:embed/>
                      <p:pic>
                        <p:nvPicPr>
                          <p:cNvPr id="57" name="Object 56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5073821" y="9217137"/>
                            <a:ext cx="2794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6" name="Rectangle 95"/>
            <p:cNvSpPr/>
            <p:nvPr/>
          </p:nvSpPr>
          <p:spPr>
            <a:xfrm>
              <a:off x="3233457" y="6456158"/>
              <a:ext cx="57579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holes</a:t>
              </a:r>
              <a:endParaRPr lang="en-US" sz="1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4507744" y="5454144"/>
              <a:ext cx="86145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electrons</a:t>
              </a:r>
              <a:endParaRPr lang="en-US" sz="1400" dirty="0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122959" y="4500632"/>
            <a:ext cx="2553751" cy="1390399"/>
            <a:chOff x="3225568" y="6515864"/>
            <a:chExt cx="4054940" cy="1835831"/>
          </a:xfrm>
        </p:grpSpPr>
        <p:cxnSp>
          <p:nvCxnSpPr>
            <p:cNvPr id="101" name="Straight Arrow Connector 100"/>
            <p:cNvCxnSpPr/>
            <p:nvPr/>
          </p:nvCxnSpPr>
          <p:spPr>
            <a:xfrm>
              <a:off x="3505378" y="8115301"/>
              <a:ext cx="337445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H="1" flipV="1">
              <a:off x="5011846" y="6967306"/>
              <a:ext cx="2" cy="1157519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V="1">
              <a:off x="4985711" y="7086607"/>
              <a:ext cx="1466502" cy="1047288"/>
            </a:xfrm>
            <a:prstGeom prst="line">
              <a:avLst/>
            </a:prstGeom>
            <a:ln w="2222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H="1" flipV="1">
              <a:off x="3688181" y="6973031"/>
              <a:ext cx="1328432" cy="1132746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564758"/>
                </p:ext>
              </p:extLst>
            </p:nvPr>
          </p:nvGraphicFramePr>
          <p:xfrm>
            <a:off x="4844426" y="6515864"/>
            <a:ext cx="334838" cy="366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0" name="Equation" r:id="rId38" imgW="266400" imgH="291960" progId="Equation.DSMT4">
                    <p:embed/>
                  </p:oleObj>
                </mc:Choice>
                <mc:Fallback>
                  <p:oleObj name="Equation" r:id="rId38" imgW="266400" imgH="29196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844426" y="6515864"/>
                          <a:ext cx="334838" cy="366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791612"/>
                </p:ext>
              </p:extLst>
            </p:nvPr>
          </p:nvGraphicFramePr>
          <p:xfrm>
            <a:off x="6969273" y="7854140"/>
            <a:ext cx="311235" cy="397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1" name="Equation" r:id="rId40" imgW="228600" imgH="291960" progId="Equation.DSMT4">
                    <p:embed/>
                  </p:oleObj>
                </mc:Choice>
                <mc:Fallback>
                  <p:oleObj name="Equation" r:id="rId40" imgW="228600" imgH="2919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969273" y="7854140"/>
                          <a:ext cx="311235" cy="397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/>
            <p:cNvSpPr txBox="1"/>
            <p:nvPr/>
          </p:nvSpPr>
          <p:spPr>
            <a:xfrm>
              <a:off x="3225568" y="6534038"/>
              <a:ext cx="57579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holes</a:t>
              </a:r>
            </a:p>
          </p:txBody>
        </p:sp>
        <p:graphicFrame>
          <p:nvGraphicFramePr>
            <p:cNvPr id="109" name="Object 108"/>
            <p:cNvGraphicFramePr>
              <a:graphicFrameLocks noChangeAspect="1"/>
            </p:cNvGraphicFramePr>
            <p:nvPr>
              <p:extLst/>
            </p:nvPr>
          </p:nvGraphicFramePr>
          <p:xfrm>
            <a:off x="4938712" y="812309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2" name="Equation" r:id="rId42" imgW="152280" imgH="228600" progId="Equation.DSMT4">
                    <p:embed/>
                  </p:oleObj>
                </mc:Choice>
                <mc:Fallback>
                  <p:oleObj name="Equation" r:id="rId42" imgW="152280" imgH="22860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4938712" y="8123095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Rectangle 110"/>
          <p:cNvSpPr/>
          <p:nvPr/>
        </p:nvSpPr>
        <p:spPr>
          <a:xfrm>
            <a:off x="9732548" y="404926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T=0)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1853841" y="4648757"/>
            <a:ext cx="861454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ectrons</a:t>
            </a:r>
          </a:p>
        </p:txBody>
      </p: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24839"/>
              </p:ext>
            </p:extLst>
          </p:nvPr>
        </p:nvGraphicFramePr>
        <p:xfrm>
          <a:off x="1058863" y="6107113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Equation" r:id="rId44" imgW="787320" imgH="342720" progId="Equation.DSMT4">
                  <p:embed/>
                </p:oleObj>
              </mc:Choice>
              <mc:Fallback>
                <p:oleObj name="Equation" r:id="rId44" imgW="787320" imgH="34272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058863" y="6107113"/>
                        <a:ext cx="78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3002"/>
              </p:ext>
            </p:extLst>
          </p:nvPr>
        </p:nvGraphicFramePr>
        <p:xfrm>
          <a:off x="3695700" y="6081713"/>
          <a:ext cx="8604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Equation" r:id="rId46" imgW="939600" imgH="647640" progId="Equation.DSMT4">
                  <p:embed/>
                </p:oleObj>
              </mc:Choice>
              <mc:Fallback>
                <p:oleObj name="Equation" r:id="rId46" imgW="939600" imgH="6476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695700" y="6081713"/>
                        <a:ext cx="86042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118"/>
          <p:cNvSpPr/>
          <p:nvPr/>
        </p:nvSpPr>
        <p:spPr>
          <a:xfrm>
            <a:off x="3610025" y="3014589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spin </a:t>
            </a:r>
            <a:endParaRPr lang="en-US" sz="1600" dirty="0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15902"/>
              </p:ext>
            </p:extLst>
          </p:nvPr>
        </p:nvGraphicFramePr>
        <p:xfrm>
          <a:off x="4151169" y="3053721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" name="Equation" r:id="rId48" imgW="660240" imgH="330120" progId="Equation.DSMT4">
                  <p:embed/>
                </p:oleObj>
              </mc:Choice>
              <mc:Fallback>
                <p:oleObj name="Equation" r:id="rId48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151169" y="3053721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3383564" y="3366219"/>
            <a:ext cx="1718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created in pairs to conserve charge </a:t>
            </a:r>
            <a:endParaRPr lang="en-US" sz="16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6965363" y="2658411"/>
            <a:ext cx="2032666" cy="1532839"/>
            <a:chOff x="6965363" y="2658411"/>
            <a:chExt cx="2032666" cy="1532839"/>
          </a:xfrm>
        </p:grpSpPr>
        <p:sp>
          <p:nvSpPr>
            <p:cNvPr id="122" name="Oval 121"/>
            <p:cNvSpPr/>
            <p:nvPr/>
          </p:nvSpPr>
          <p:spPr>
            <a:xfrm>
              <a:off x="8383086" y="3231520"/>
              <a:ext cx="89093" cy="888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7556189" y="3836626"/>
              <a:ext cx="91440" cy="9144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523572"/>
                </p:ext>
              </p:extLst>
            </p:nvPr>
          </p:nvGraphicFramePr>
          <p:xfrm>
            <a:off x="8214428" y="2658411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6" name="Equation" r:id="rId50" imgW="304560" imgH="330120" progId="Equation.DSMT4">
                    <p:embed/>
                  </p:oleObj>
                </mc:Choice>
                <mc:Fallback>
                  <p:oleObj name="Equation" r:id="rId50" imgW="304560" imgH="33012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8214428" y="2658411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660997"/>
                </p:ext>
              </p:extLst>
            </p:nvPr>
          </p:nvGraphicFramePr>
          <p:xfrm>
            <a:off x="8655129" y="3004989"/>
            <a:ext cx="342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7" name="Equation" r:id="rId52" imgW="342720" imgH="279360" progId="Equation.DSMT4">
                    <p:embed/>
                  </p:oleObj>
                </mc:Choice>
                <mc:Fallback>
                  <p:oleObj name="Equation" r:id="rId52" imgW="34272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8655129" y="3004989"/>
                          <a:ext cx="342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5" name="Straight Arrow Connector 124"/>
            <p:cNvCxnSpPr/>
            <p:nvPr/>
          </p:nvCxnSpPr>
          <p:spPr>
            <a:xfrm flipV="1">
              <a:off x="7647629" y="3320339"/>
              <a:ext cx="708316" cy="52552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5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151207"/>
                </p:ext>
              </p:extLst>
            </p:nvPr>
          </p:nvGraphicFramePr>
          <p:xfrm>
            <a:off x="6965363" y="3911850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8" name="Equation" r:id="rId54" imgW="482400" imgH="279360" progId="Equation.DSMT4">
                    <p:embed/>
                  </p:oleObj>
                </mc:Choice>
                <mc:Fallback>
                  <p:oleObj name="Equation" r:id="rId54" imgW="482400" imgH="27936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6965363" y="3911850"/>
                          <a:ext cx="482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6955906" y="2988654"/>
            <a:ext cx="1964020" cy="1474448"/>
            <a:chOff x="6955906" y="2988654"/>
            <a:chExt cx="1964020" cy="1474448"/>
          </a:xfrm>
        </p:grpSpPr>
        <p:grpSp>
          <p:nvGrpSpPr>
            <p:cNvPr id="18" name="Group 17"/>
            <p:cNvGrpSpPr/>
            <p:nvPr/>
          </p:nvGrpSpPr>
          <p:grpSpPr>
            <a:xfrm>
              <a:off x="6955906" y="2988654"/>
              <a:ext cx="1964020" cy="1134938"/>
              <a:chOff x="6970150" y="2988611"/>
              <a:chExt cx="1964020" cy="1134938"/>
            </a:xfrm>
          </p:grpSpPr>
          <p:grpSp>
            <p:nvGrpSpPr>
              <p:cNvPr id="133" name="Group 132"/>
              <p:cNvGrpSpPr/>
              <p:nvPr/>
            </p:nvGrpSpPr>
            <p:grpSpPr>
              <a:xfrm rot="15017072">
                <a:off x="7552805" y="3221196"/>
                <a:ext cx="915990" cy="696546"/>
                <a:chOff x="8730700" y="3820637"/>
                <a:chExt cx="915990" cy="696546"/>
              </a:xfrm>
            </p:grpSpPr>
            <p:sp>
              <p:nvSpPr>
                <p:cNvPr id="130" name="Oval 129"/>
                <p:cNvSpPr/>
                <p:nvPr/>
              </p:nvSpPr>
              <p:spPr>
                <a:xfrm>
                  <a:off x="9557597" y="3820637"/>
                  <a:ext cx="89093" cy="888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Oval 130"/>
                <p:cNvSpPr/>
                <p:nvPr/>
              </p:nvSpPr>
              <p:spPr>
                <a:xfrm>
                  <a:off x="8730700" y="4425743"/>
                  <a:ext cx="91440" cy="91440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2" name="Straight Arrow Connector 131"/>
                <p:cNvCxnSpPr/>
                <p:nvPr/>
              </p:nvCxnSpPr>
              <p:spPr>
                <a:xfrm flipV="1">
                  <a:off x="8822140" y="3909456"/>
                  <a:ext cx="708316" cy="52552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38" name="Object 1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7338828"/>
                  </p:ext>
                </p:extLst>
              </p:nvPr>
            </p:nvGraphicFramePr>
            <p:xfrm>
              <a:off x="6970150" y="2988611"/>
              <a:ext cx="4826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09" name="Equation" r:id="rId56" imgW="482400" imgH="279360" progId="Equation.DSMT4">
                      <p:embed/>
                    </p:oleObj>
                  </mc:Choice>
                  <mc:Fallback>
                    <p:oleObj name="Equation" r:id="rId56" imgW="482400" imgH="279360" progId="Equation.DSMT4">
                      <p:embed/>
                      <p:pic>
                        <p:nvPicPr>
                          <p:cNvPr id="19" name="Object 18"/>
                          <p:cNvPicPr/>
                          <p:nvPr/>
                        </p:nvPicPr>
                        <p:blipFill>
                          <a:blip r:embed="rId57"/>
                          <a:stretch>
                            <a:fillRect/>
                          </a:stretch>
                        </p:blipFill>
                        <p:spPr>
                          <a:xfrm>
                            <a:off x="6970150" y="2988611"/>
                            <a:ext cx="4826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7722218"/>
                  </p:ext>
                </p:extLst>
              </p:nvPr>
            </p:nvGraphicFramePr>
            <p:xfrm>
              <a:off x="8591270" y="3844149"/>
              <a:ext cx="3429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0" name="Equation" r:id="rId58" imgW="342720" imgH="279360" progId="Equation.DSMT4">
                      <p:embed/>
                    </p:oleObj>
                  </mc:Choice>
                  <mc:Fallback>
                    <p:oleObj name="Equation" r:id="rId58" imgW="342720" imgH="279360" progId="Equation.DSMT4">
                      <p:embed/>
                      <p:pic>
                        <p:nvPicPr>
                          <p:cNvPr id="21" name="Object 20"/>
                          <p:cNvPicPr/>
                          <p:nvPr/>
                        </p:nvPicPr>
                        <p:blipFill>
                          <a:blip r:embed="rId59"/>
                          <a:stretch>
                            <a:fillRect/>
                          </a:stretch>
                        </p:blipFill>
                        <p:spPr>
                          <a:xfrm>
                            <a:off x="8591270" y="3844149"/>
                            <a:ext cx="34290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0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432810"/>
                </p:ext>
              </p:extLst>
            </p:nvPr>
          </p:nvGraphicFramePr>
          <p:xfrm>
            <a:off x="8287932" y="4132902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1" name="Equation" r:id="rId60" imgW="279360" imgH="330120" progId="Equation.DSMT4">
                    <p:embed/>
                  </p:oleObj>
                </mc:Choice>
                <mc:Fallback>
                  <p:oleObj name="Equation" r:id="rId60" imgW="2793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8287932" y="4132902"/>
                          <a:ext cx="2794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157"/>
          <p:cNvGrpSpPr/>
          <p:nvPr/>
        </p:nvGrpSpPr>
        <p:grpSpPr>
          <a:xfrm>
            <a:off x="6180729" y="4590690"/>
            <a:ext cx="3005715" cy="1383020"/>
            <a:chOff x="5524812" y="4910881"/>
            <a:chExt cx="3197974" cy="1770543"/>
          </a:xfrm>
        </p:grpSpPr>
        <p:grpSp>
          <p:nvGrpSpPr>
            <p:cNvPr id="141" name="Group 140"/>
            <p:cNvGrpSpPr/>
            <p:nvPr/>
          </p:nvGrpSpPr>
          <p:grpSpPr>
            <a:xfrm>
              <a:off x="5524812" y="4910881"/>
              <a:ext cx="3197974" cy="1770543"/>
              <a:chOff x="7270717" y="3513794"/>
              <a:chExt cx="3197974" cy="1770543"/>
            </a:xfrm>
          </p:grpSpPr>
          <p:cxnSp>
            <p:nvCxnSpPr>
              <p:cNvPr id="142" name="Straight Arrow Connector 141"/>
              <p:cNvCxnSpPr/>
              <p:nvPr/>
            </p:nvCxnSpPr>
            <p:spPr>
              <a:xfrm flipV="1">
                <a:off x="7270717" y="5007322"/>
                <a:ext cx="2848360" cy="483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Arrow Connector 142"/>
              <p:cNvCxnSpPr/>
              <p:nvPr/>
            </p:nvCxnSpPr>
            <p:spPr>
              <a:xfrm flipV="1">
                <a:off x="8611924" y="3876713"/>
                <a:ext cx="0" cy="11402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flipV="1">
                <a:off x="8640463" y="4002336"/>
                <a:ext cx="1250845" cy="100498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flipH="1" flipV="1">
                <a:off x="7365365" y="3982148"/>
                <a:ext cx="1236573" cy="102431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9" name="Object 1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8907057"/>
                  </p:ext>
                </p:extLst>
              </p:nvPr>
            </p:nvGraphicFramePr>
            <p:xfrm>
              <a:off x="8473344" y="3513794"/>
              <a:ext cx="326173" cy="3629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2" name="Equation" r:id="rId62" imgW="266400" imgH="291960" progId="Equation.DSMT4">
                      <p:embed/>
                    </p:oleObj>
                  </mc:Choice>
                  <mc:Fallback>
                    <p:oleObj name="Equation" r:id="rId62" imgW="266400" imgH="291960" progId="Equation.DSMT4">
                      <p:embed/>
                      <p:pic>
                        <p:nvPicPr>
                          <p:cNvPr id="57" name="Object 56"/>
                          <p:cNvPicPr/>
                          <p:nvPr/>
                        </p:nvPicPr>
                        <p:blipFill>
                          <a:blip r:embed="rId63"/>
                          <a:stretch>
                            <a:fillRect/>
                          </a:stretch>
                        </p:blipFill>
                        <p:spPr>
                          <a:xfrm>
                            <a:off x="8473344" y="3513794"/>
                            <a:ext cx="326173" cy="3629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6661408"/>
                  </p:ext>
                </p:extLst>
              </p:nvPr>
            </p:nvGraphicFramePr>
            <p:xfrm>
              <a:off x="10196124" y="4801674"/>
              <a:ext cx="272567" cy="3538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3" name="Equation" r:id="rId64" imgW="228600" imgH="291960" progId="Equation.DSMT4">
                      <p:embed/>
                    </p:oleObj>
                  </mc:Choice>
                  <mc:Fallback>
                    <p:oleObj name="Equation" r:id="rId64" imgW="228600" imgH="291960" progId="Equation.DSMT4">
                      <p:embed/>
                      <p:pic>
                        <p:nvPicPr>
                          <p:cNvPr id="58" name="Object 57"/>
                          <p:cNvPicPr/>
                          <p:nvPr/>
                        </p:nvPicPr>
                        <p:blipFill>
                          <a:blip r:embed="rId65"/>
                          <a:stretch>
                            <a:fillRect/>
                          </a:stretch>
                        </p:blipFill>
                        <p:spPr>
                          <a:xfrm>
                            <a:off x="10196124" y="4801674"/>
                            <a:ext cx="272567" cy="3538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7745163"/>
                  </p:ext>
                </p:extLst>
              </p:nvPr>
            </p:nvGraphicFramePr>
            <p:xfrm>
              <a:off x="8558024" y="5067747"/>
              <a:ext cx="142134" cy="216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4" name="Equation" r:id="rId66" imgW="152280" imgH="228600" progId="Equation.DSMT4">
                      <p:embed/>
                    </p:oleObj>
                  </mc:Choice>
                  <mc:Fallback>
                    <p:oleObj name="Equation" r:id="rId66" imgW="152280" imgH="228600" progId="Equation.DSMT4">
                      <p:embed/>
                      <p:pic>
                        <p:nvPicPr>
                          <p:cNvPr id="59" name="Object 58"/>
                          <p:cNvPicPr/>
                          <p:nvPr/>
                        </p:nvPicPr>
                        <p:blipFill>
                          <a:blip r:embed="rId67"/>
                          <a:stretch>
                            <a:fillRect/>
                          </a:stretch>
                        </p:blipFill>
                        <p:spPr>
                          <a:xfrm>
                            <a:off x="8558024" y="5067747"/>
                            <a:ext cx="142134" cy="2165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54" name="Picture 153"/>
            <p:cNvPicPr>
              <a:picLocks noChangeAspect="1"/>
            </p:cNvPicPr>
            <p:nvPr/>
          </p:nvPicPr>
          <p:blipFill rotWithShape="1">
            <a:blip r:embed="rId68"/>
            <a:srcRect r="50860"/>
            <a:stretch/>
          </p:blipFill>
          <p:spPr>
            <a:xfrm>
              <a:off x="5769235" y="5423862"/>
              <a:ext cx="1085840" cy="670618"/>
            </a:xfrm>
            <a:prstGeom prst="rect">
              <a:avLst/>
            </a:prstGeom>
          </p:spPr>
        </p:pic>
        <p:pic>
          <p:nvPicPr>
            <p:cNvPr id="157" name="Picture 156"/>
            <p:cNvPicPr>
              <a:picLocks noChangeAspect="1"/>
            </p:cNvPicPr>
            <p:nvPr/>
          </p:nvPicPr>
          <p:blipFill rotWithShape="1">
            <a:blip r:embed="rId69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0">
                      <a14:imgEffect>
                        <a14:brightnessContrast bright="-40000" contrast="40000"/>
                      </a14:imgEffect>
                    </a14:imgLayer>
                  </a14:imgProps>
                </a:ext>
              </a:extLst>
            </a:blip>
            <a:srcRect r="50860"/>
            <a:stretch/>
          </p:blipFill>
          <p:spPr>
            <a:xfrm flipH="1">
              <a:off x="6866019" y="5423862"/>
              <a:ext cx="1145433" cy="670618"/>
            </a:xfrm>
            <a:prstGeom prst="rect">
              <a:avLst/>
            </a:prstGeom>
          </p:spPr>
        </p:pic>
      </p:grpSp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31620"/>
              </p:ext>
            </p:extLst>
          </p:nvPr>
        </p:nvGraphicFramePr>
        <p:xfrm>
          <a:off x="7150165" y="6179060"/>
          <a:ext cx="1426387" cy="45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5" name="Equation" r:id="rId71" imgW="927000" imgH="291960" progId="Equation.DSMT4">
                  <p:embed/>
                </p:oleObj>
              </mc:Choice>
              <mc:Fallback>
                <p:oleObj name="Equation" r:id="rId71" imgW="927000" imgH="2919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7150165" y="6179060"/>
                        <a:ext cx="1426387" cy="450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77739"/>
              </p:ext>
            </p:extLst>
          </p:nvPr>
        </p:nvGraphicFramePr>
        <p:xfrm>
          <a:off x="9685396" y="6083780"/>
          <a:ext cx="2260984" cy="64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6" name="Equation" r:id="rId73" imgW="2450880" imgH="698400" progId="Equation.DSMT4">
                  <p:embed/>
                </p:oleObj>
              </mc:Choice>
              <mc:Fallback>
                <p:oleObj name="Equation" r:id="rId73" imgW="2450880" imgH="698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9685396" y="6083780"/>
                        <a:ext cx="2260984" cy="64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" name="Group 174"/>
          <p:cNvGrpSpPr/>
          <p:nvPr/>
        </p:nvGrpSpPr>
        <p:grpSpPr>
          <a:xfrm>
            <a:off x="9322422" y="4560763"/>
            <a:ext cx="3047500" cy="1477168"/>
            <a:chOff x="9435574" y="4632337"/>
            <a:chExt cx="3047500" cy="1420706"/>
          </a:xfrm>
        </p:grpSpPr>
        <p:grpSp>
          <p:nvGrpSpPr>
            <p:cNvPr id="161" name="Group 160"/>
            <p:cNvGrpSpPr/>
            <p:nvPr/>
          </p:nvGrpSpPr>
          <p:grpSpPr>
            <a:xfrm>
              <a:off x="9479785" y="4632337"/>
              <a:ext cx="3003289" cy="1170527"/>
              <a:chOff x="1547747" y="1479631"/>
              <a:chExt cx="4448549" cy="1944607"/>
            </a:xfrm>
          </p:grpSpPr>
          <p:cxnSp>
            <p:nvCxnSpPr>
              <p:cNvPr id="162" name="Straight Arrow Connector 161"/>
              <p:cNvCxnSpPr/>
              <p:nvPr/>
            </p:nvCxnSpPr>
            <p:spPr>
              <a:xfrm flipV="1">
                <a:off x="3286124" y="1924050"/>
                <a:ext cx="0" cy="15001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Arrow Connector 162"/>
              <p:cNvCxnSpPr>
                <a:stCxn id="174" idx="1"/>
              </p:cNvCxnSpPr>
              <p:nvPr/>
            </p:nvCxnSpPr>
            <p:spPr>
              <a:xfrm flipV="1">
                <a:off x="1547747" y="2758591"/>
                <a:ext cx="3542241" cy="2315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5648361"/>
                  </p:ext>
                </p:extLst>
              </p:nvPr>
            </p:nvGraphicFramePr>
            <p:xfrm>
              <a:off x="3152773" y="1479631"/>
              <a:ext cx="359385" cy="3936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7" name="Equation" r:id="rId75" imgW="266400" imgH="291960" progId="Equation.DSMT4">
                      <p:embed/>
                    </p:oleObj>
                  </mc:Choice>
                  <mc:Fallback>
                    <p:oleObj name="Equation" r:id="rId75" imgW="266400" imgH="29196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76"/>
                          <a:stretch>
                            <a:fillRect/>
                          </a:stretch>
                        </p:blipFill>
                        <p:spPr>
                          <a:xfrm>
                            <a:off x="3152773" y="1479631"/>
                            <a:ext cx="359385" cy="3936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1358190"/>
                  </p:ext>
                </p:extLst>
              </p:nvPr>
            </p:nvGraphicFramePr>
            <p:xfrm>
              <a:off x="5089988" y="2507998"/>
              <a:ext cx="331717" cy="4238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8" name="Equation" r:id="rId77" imgW="228600" imgH="291960" progId="Equation.DSMT4">
                      <p:embed/>
                    </p:oleObj>
                  </mc:Choice>
                  <mc:Fallback>
                    <p:oleObj name="Equation" r:id="rId77" imgW="228600" imgH="29196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78"/>
                          <a:stretch>
                            <a:fillRect/>
                          </a:stretch>
                        </p:blipFill>
                        <p:spPr>
                          <a:xfrm>
                            <a:off x="5089988" y="2507998"/>
                            <a:ext cx="331717" cy="4238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7" name="TextBox 166"/>
              <p:cNvSpPr txBox="1"/>
              <p:nvPr/>
            </p:nvSpPr>
            <p:spPr>
              <a:xfrm>
                <a:off x="3590593" y="1747395"/>
                <a:ext cx="2405703" cy="511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electron-like </a:t>
                </a:r>
                <a:r>
                  <a:rPr lang="en-US" sz="1400" dirty="0" err="1" smtClean="0"/>
                  <a:t>qp’s</a:t>
                </a:r>
                <a:endParaRPr lang="en-US" sz="1400" dirty="0" smtClean="0"/>
              </a:p>
            </p:txBody>
          </p:sp>
        </p:grpSp>
        <p:sp>
          <p:nvSpPr>
            <p:cNvPr id="170" name="TextBox 169"/>
            <p:cNvSpPr txBox="1"/>
            <p:nvPr/>
          </p:nvSpPr>
          <p:spPr>
            <a:xfrm>
              <a:off x="9435574" y="5745266"/>
              <a:ext cx="162413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hole-like </a:t>
              </a:r>
              <a:r>
                <a:rPr lang="en-US" sz="1400" dirty="0" err="1" smtClean="0"/>
                <a:t>qp’s</a:t>
              </a:r>
              <a:endParaRPr lang="en-US" sz="1400" dirty="0" smtClean="0"/>
            </a:p>
          </p:txBody>
        </p:sp>
        <p:pic>
          <p:nvPicPr>
            <p:cNvPr id="172" name="Picture 171"/>
            <p:cNvPicPr>
              <a:picLocks noChangeAspect="1"/>
            </p:cNvPicPr>
            <p:nvPr/>
          </p:nvPicPr>
          <p:blipFill rotWithShape="1">
            <a:blip r:embed="rId79"/>
            <a:srcRect l="48856"/>
            <a:stretch/>
          </p:blipFill>
          <p:spPr>
            <a:xfrm>
              <a:off x="10653392" y="5064449"/>
              <a:ext cx="1416543" cy="749873"/>
            </a:xfrm>
            <a:prstGeom prst="rect">
              <a:avLst/>
            </a:prstGeom>
          </p:spPr>
        </p:pic>
        <p:pic>
          <p:nvPicPr>
            <p:cNvPr id="174" name="Picture 173"/>
            <p:cNvPicPr>
              <a:picLocks noChangeAspect="1"/>
            </p:cNvPicPr>
            <p:nvPr/>
          </p:nvPicPr>
          <p:blipFill rotWithShape="1">
            <a:blip r:embed="rId80"/>
            <a:srcRect r="51475"/>
            <a:stretch/>
          </p:blipFill>
          <p:spPr>
            <a:xfrm>
              <a:off x="9479785" y="5041189"/>
              <a:ext cx="1194859" cy="749873"/>
            </a:xfrm>
            <a:prstGeom prst="rect">
              <a:avLst/>
            </a:prstGeom>
          </p:spPr>
        </p:pic>
      </p:grpSp>
      <p:sp>
        <p:nvSpPr>
          <p:cNvPr id="178" name="Rectangle 177"/>
          <p:cNvSpPr/>
          <p:nvPr/>
        </p:nvSpPr>
        <p:spPr>
          <a:xfrm>
            <a:off x="10169478" y="2984566"/>
            <a:ext cx="194345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Quasiparticles do not need to be created in pairs because the ground state charge can change</a:t>
            </a:r>
            <a:endParaRPr lang="en-US" sz="1600" dirty="0"/>
          </a:p>
        </p:txBody>
      </p:sp>
      <p:sp>
        <p:nvSpPr>
          <p:cNvPr id="123" name="Rectangle 122"/>
          <p:cNvSpPr/>
          <p:nvPr/>
        </p:nvSpPr>
        <p:spPr>
          <a:xfrm>
            <a:off x="8719428" y="3410745"/>
            <a:ext cx="5907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Also</a:t>
            </a:r>
            <a:endParaRPr lang="en-US" sz="1600" dirty="0"/>
          </a:p>
        </p:txBody>
      </p:sp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72297"/>
              </p:ext>
            </p:extLst>
          </p:nvPr>
        </p:nvGraphicFramePr>
        <p:xfrm>
          <a:off x="9243321" y="3362377"/>
          <a:ext cx="673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81" imgW="672840" imgH="330120" progId="Equation.DSMT4">
                  <p:embed/>
                </p:oleObj>
              </mc:Choice>
              <mc:Fallback>
                <p:oleObj name="Equation" r:id="rId81" imgW="672840" imgH="33012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9243321" y="3362377"/>
                        <a:ext cx="673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67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  <p:bldP spid="75" grpId="0" animBg="1"/>
      <p:bldP spid="3" grpId="0"/>
      <p:bldP spid="4" grpId="0"/>
      <p:bldP spid="5" grpId="0"/>
      <p:bldP spid="6" grpId="0"/>
      <p:bldP spid="8" grpId="0" animBg="1"/>
      <p:bldP spid="23" grpId="0" animBg="1"/>
      <p:bldP spid="62" grpId="0"/>
      <p:bldP spid="63" grpId="0"/>
      <p:bldP spid="70" grpId="0" animBg="1"/>
      <p:bldP spid="72" grpId="0" animBg="1"/>
      <p:bldP spid="77" grpId="0"/>
      <p:bldP spid="78" grpId="0"/>
      <p:bldP spid="79" grpId="0" animBg="1"/>
      <p:bldP spid="111" grpId="0"/>
      <p:bldP spid="116" grpId="0"/>
      <p:bldP spid="119" grpId="0"/>
      <p:bldP spid="129" grpId="0"/>
      <p:bldP spid="178" grpId="0"/>
      <p:bldP spid="1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791735" y="1181415"/>
            <a:ext cx="24979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CCUPATION PROBABLILIT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78616"/>
              </p:ext>
            </p:extLst>
          </p:nvPr>
        </p:nvGraphicFramePr>
        <p:xfrm>
          <a:off x="1263433" y="999267"/>
          <a:ext cx="1403764" cy="82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3" imgW="1320480" imgH="774360" progId="Equation.DSMT4">
                  <p:embed/>
                </p:oleObj>
              </mc:Choice>
              <mc:Fallback>
                <p:oleObj name="Equation" r:id="rId3" imgW="1320480" imgH="7743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433" y="999267"/>
                        <a:ext cx="1403764" cy="823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39325" y="85692"/>
            <a:ext cx="5334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nite temperature --- thermal activation of excitations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139342" y="533539"/>
            <a:ext cx="147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meta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64414" y="474852"/>
            <a:ext cx="168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conduct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262039" y="1194679"/>
            <a:ext cx="24113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CCUPATION PROBABILITY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97065"/>
              </p:ext>
            </p:extLst>
          </p:nvPr>
        </p:nvGraphicFramePr>
        <p:xfrm>
          <a:off x="7798509" y="1021630"/>
          <a:ext cx="1284480" cy="77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5" imgW="1257120" imgH="761760" progId="Equation.DSMT4">
                  <p:embed/>
                </p:oleObj>
              </mc:Choice>
              <mc:Fallback>
                <p:oleObj name="Equation" r:id="rId5" imgW="1257120" imgH="7617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8509" y="1021630"/>
                        <a:ext cx="1284480" cy="778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67071"/>
              </p:ext>
            </p:extLst>
          </p:nvPr>
        </p:nvGraphicFramePr>
        <p:xfrm>
          <a:off x="6410128" y="259226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7" imgW="342720" imgH="330120" progId="Equation.DSMT4">
                  <p:embed/>
                </p:oleObj>
              </mc:Choice>
              <mc:Fallback>
                <p:oleObj name="Equation" r:id="rId7" imgW="342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0128" y="2592260"/>
                        <a:ext cx="34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796253"/>
              </p:ext>
            </p:extLst>
          </p:nvPr>
        </p:nvGraphicFramePr>
        <p:xfrm>
          <a:off x="9066911" y="3694498"/>
          <a:ext cx="218826" cy="32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9" imgW="228523" imgH="342900" progId="Equation.DSMT4">
                  <p:embed/>
                </p:oleObj>
              </mc:Choice>
              <mc:Fallback>
                <p:oleObj name="Equation" r:id="rId9" imgW="228523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66911" y="3694498"/>
                        <a:ext cx="218826" cy="328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922228"/>
              </p:ext>
            </p:extLst>
          </p:nvPr>
        </p:nvGraphicFramePr>
        <p:xfrm>
          <a:off x="9166789" y="584781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66789" y="5847811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3"/>
          <a:srcRect l="11107" b="9520"/>
          <a:stretch/>
        </p:blipFill>
        <p:spPr>
          <a:xfrm>
            <a:off x="7126524" y="3910666"/>
            <a:ext cx="4353127" cy="1897864"/>
          </a:xfrm>
          <a:prstGeom prst="rect">
            <a:avLst/>
          </a:prstGeom>
        </p:spPr>
      </p:pic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09176"/>
              </p:ext>
            </p:extLst>
          </p:nvPr>
        </p:nvGraphicFramePr>
        <p:xfrm>
          <a:off x="6002209" y="4504778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14" imgW="977760" imgH="330120" progId="Equation.DSMT4">
                  <p:embed/>
                </p:oleObj>
              </mc:Choice>
              <mc:Fallback>
                <p:oleObj name="Equation" r:id="rId14" imgW="977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2209" y="4504778"/>
                        <a:ext cx="977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16"/>
          <a:srcRect l="11578" b="10293"/>
          <a:stretch/>
        </p:blipFill>
        <p:spPr>
          <a:xfrm>
            <a:off x="1300188" y="3873272"/>
            <a:ext cx="4355576" cy="1881638"/>
          </a:xfrm>
          <a:prstGeom prst="rect">
            <a:avLst/>
          </a:prstGeom>
        </p:spPr>
      </p:pic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05949"/>
              </p:ext>
            </p:extLst>
          </p:nvPr>
        </p:nvGraphicFramePr>
        <p:xfrm>
          <a:off x="3348930" y="5780085"/>
          <a:ext cx="1857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17" imgW="185637" imgH="209414" progId="Equation.DSMT4">
                  <p:embed/>
                </p:oleObj>
              </mc:Choice>
              <mc:Fallback>
                <p:oleObj name="Equation" r:id="rId17" imgW="185637" imgH="209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48930" y="5780085"/>
                        <a:ext cx="18573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018942"/>
              </p:ext>
            </p:extLst>
          </p:nvPr>
        </p:nvGraphicFramePr>
        <p:xfrm>
          <a:off x="52558" y="4552595"/>
          <a:ext cx="101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19" imgW="1015920" imgH="330120" progId="Equation.DSMT4">
                  <p:embed/>
                </p:oleObj>
              </mc:Choice>
              <mc:Fallback>
                <p:oleObj name="Equation" r:id="rId19" imgW="1015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558" y="4552595"/>
                        <a:ext cx="1016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497703" y="6402976"/>
            <a:ext cx="4818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mperature dependence comes from          and   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50103"/>
              </p:ext>
            </p:extLst>
          </p:nvPr>
        </p:nvGraphicFramePr>
        <p:xfrm>
          <a:off x="5210044" y="6441592"/>
          <a:ext cx="39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21" imgW="393480" imgH="291960" progId="Equation.DSMT4">
                  <p:embed/>
                </p:oleObj>
              </mc:Choice>
              <mc:Fallback>
                <p:oleObj name="Equation" r:id="rId21" imgW="39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10044" y="6441592"/>
                        <a:ext cx="39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36818"/>
              </p:ext>
            </p:extLst>
          </p:nvPr>
        </p:nvGraphicFramePr>
        <p:xfrm>
          <a:off x="6092231" y="6466992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23" imgW="495000" imgH="266400" progId="Equation.DSMT4">
                  <p:embed/>
                </p:oleObj>
              </mc:Choice>
              <mc:Fallback>
                <p:oleObj name="Equation" r:id="rId23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2231" y="6466992"/>
                        <a:ext cx="495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910" y="1751961"/>
            <a:ext cx="4895512" cy="22130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5209" y="1808547"/>
            <a:ext cx="4383404" cy="187773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11255" y="6160303"/>
            <a:ext cx="41071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Thermally-activated carriers due to energy gap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9535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7" grpId="0"/>
      <p:bldP spid="50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4910" y="120822"/>
            <a:ext cx="43050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emperature dependence of the energy gap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93766" y="543108"/>
            <a:ext cx="3894562" cy="552390"/>
            <a:chOff x="683465" y="942491"/>
            <a:chExt cx="3894562" cy="55239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83465" y="942491"/>
                <a:ext cx="1162724" cy="5523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566" name="Equation" r:id="rId3" imgW="507960" imgH="241200" progId="Equation.DSMT4">
                        <p:embed/>
                      </p:oleObj>
                    </mc:Choice>
                    <mc:Fallback>
                      <p:oleObj name="Equation" r:id="rId3" imgW="507960" imgH="241200" progId="Equation.DSMT4">
                        <p:embed/>
                        <p:pic>
                          <p:nvPicPr>
                            <p:cNvPr id="4" name="Object 3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3465" y="942491"/>
                              <a:ext cx="1162724" cy="5523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744396"/>
                    </p:ext>
                  </p:extLst>
                </p:nvPr>
              </p:nvGraphicFramePr>
              <p:xfrm>
                <a:off x="683465" y="942491"/>
                <a:ext cx="1162724" cy="5523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386" name="Equation" r:id="rId5" imgW="507960" imgH="241200" progId="Equation.DSMT4">
                        <p:embed/>
                      </p:oleObj>
                    </mc:Choice>
                    <mc:Fallback>
                      <p:oleObj name="Equation" r:id="rId5" imgW="5079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83465" y="942491"/>
                              <a:ext cx="1162724" cy="5523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846189" y="1034020"/>
                  <a:ext cx="273183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/>
                          <m:t>number</m:t>
                        </m:r>
                        <m:r>
                          <m:rPr>
                            <m:nor/>
                          </m:rPr>
                          <a:rPr lang="en-US" b="0" i="0" smtClean="0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o</m:t>
                        </m:r>
                        <m:r>
                          <m:rPr>
                            <m:nor/>
                          </m:rPr>
                          <a:rPr lang="en-US" b="0" i="0" smtClean="0"/>
                          <m:t>pe</m:t>
                        </m:r>
                        <m:r>
                          <m:rPr>
                            <m:nor/>
                          </m:rPr>
                          <a:rPr lang="en-US"/>
                          <m:t>rators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for</m:t>
                        </m:r>
                        <m:r>
                          <m:rPr>
                            <m:nor/>
                          </m:rPr>
                          <a:rPr lang="en-US"/>
                          <m:t> </m:t>
                        </m:r>
                        <m:r>
                          <m:rPr>
                            <m:nor/>
                          </m:rPr>
                          <a:rPr lang="en-US" b="0" i="0" smtClean="0"/>
                          <m:t>QP</m:t>
                        </m:r>
                        <m:r>
                          <m:rPr>
                            <m:nor/>
                          </m:rPr>
                          <a:rPr lang="en-US"/>
                          <m:t>′</m:t>
                        </m:r>
                        <m:r>
                          <m:rPr>
                            <m:nor/>
                          </m:rPr>
                          <a:rPr lang="en-US"/>
                          <m:t>s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6189" y="1034020"/>
                  <a:ext cx="2731838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0403"/>
              </p:ext>
            </p:extLst>
          </p:nvPr>
        </p:nvGraphicFramePr>
        <p:xfrm>
          <a:off x="574675" y="1208088"/>
          <a:ext cx="4521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8" imgW="2425680" imgH="520560" progId="Equation.DSMT4">
                  <p:embed/>
                </p:oleObj>
              </mc:Choice>
              <mc:Fallback>
                <p:oleObj name="Equation" r:id="rId8" imgW="242568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675" y="1208088"/>
                        <a:ext cx="4521200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15599" y="2543027"/>
                <a:ext cx="15744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/>
                        <m:t>Gap</m:t>
                      </m:r>
                      <m:r>
                        <m:rPr>
                          <m:nor/>
                        </m:rPr>
                        <a:rPr lang="en-US" b="0" i="0" smtClean="0"/>
                        <m:t> </m:t>
                      </m:r>
                      <m:r>
                        <m:rPr>
                          <m:nor/>
                        </m:rPr>
                        <a:rPr lang="en-US" b="0" i="0" smtClean="0"/>
                        <m:t>equation</m:t>
                      </m:r>
                      <m:r>
                        <m:rPr>
                          <m:nor/>
                        </m:rPr>
                        <a:rPr lang="en-US" b="0" i="0" smtClean="0"/>
                        <m:t>: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99" y="2543027"/>
                <a:ext cx="1574469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865440"/>
              </p:ext>
            </p:extLst>
          </p:nvPr>
        </p:nvGraphicFramePr>
        <p:xfrm>
          <a:off x="476343" y="3056842"/>
          <a:ext cx="41814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11" imgW="2158920" imgH="355320" progId="Equation.DSMT4">
                  <p:embed/>
                </p:oleObj>
              </mc:Choice>
              <mc:Fallback>
                <p:oleObj name="Equation" r:id="rId11" imgW="2158920" imgH="3553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343" y="3056842"/>
                        <a:ext cx="41814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10379"/>
              </p:ext>
            </p:extLst>
          </p:nvPr>
        </p:nvGraphicFramePr>
        <p:xfrm>
          <a:off x="4719594" y="3063954"/>
          <a:ext cx="32956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13" imgW="1701720" imgH="355320" progId="Equation.DSMT4">
                  <p:embed/>
                </p:oleObj>
              </mc:Choice>
              <mc:Fallback>
                <p:oleObj name="Equation" r:id="rId13" imgW="1701720" imgH="3553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9594" y="3063954"/>
                        <a:ext cx="3295650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40519"/>
              </p:ext>
            </p:extLst>
          </p:nvPr>
        </p:nvGraphicFramePr>
        <p:xfrm>
          <a:off x="8152187" y="2923177"/>
          <a:ext cx="3141273" cy="79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Equation" r:id="rId15" imgW="1904760" imgH="482400" progId="Equation.DSMT4">
                  <p:embed/>
                </p:oleObj>
              </mc:Choice>
              <mc:Fallback>
                <p:oleObj name="Equation" r:id="rId15" imgW="1904760" imgH="48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2187" y="2923177"/>
                        <a:ext cx="3141273" cy="79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92347"/>
              </p:ext>
            </p:extLst>
          </p:nvPr>
        </p:nvGraphicFramePr>
        <p:xfrm>
          <a:off x="562353" y="4954643"/>
          <a:ext cx="6311901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17" imgW="4114800" imgH="888840" progId="Equation.DSMT4">
                  <p:embed/>
                </p:oleObj>
              </mc:Choice>
              <mc:Fallback>
                <p:oleObj name="Equation" r:id="rId17" imgW="4114800" imgH="8888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2353" y="4954643"/>
                        <a:ext cx="6311901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20918"/>
              </p:ext>
            </p:extLst>
          </p:nvPr>
        </p:nvGraphicFramePr>
        <p:xfrm>
          <a:off x="5911034" y="4043081"/>
          <a:ext cx="1777907" cy="3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" name="Equation" r:id="rId19" imgW="1600200" imgH="342720" progId="Equation.DSMT4">
                  <p:embed/>
                </p:oleObj>
              </mc:Choice>
              <mc:Fallback>
                <p:oleObj name="Equation" r:id="rId19" imgW="1600200" imgH="342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1034" y="4043081"/>
                        <a:ext cx="1777907" cy="38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16731"/>
              </p:ext>
            </p:extLst>
          </p:nvPr>
        </p:nvGraphicFramePr>
        <p:xfrm>
          <a:off x="4927833" y="4223476"/>
          <a:ext cx="536195" cy="32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" name="Equation" r:id="rId21" imgW="482400" imgH="291960" progId="Equation.DSMT4">
                  <p:embed/>
                </p:oleObj>
              </mc:Choice>
              <mc:Fallback>
                <p:oleObj name="Equation" r:id="rId21" imgW="48240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27833" y="4223476"/>
                        <a:ext cx="536195" cy="324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eft Brace 36"/>
          <p:cNvSpPr/>
          <p:nvPr/>
        </p:nvSpPr>
        <p:spPr>
          <a:xfrm>
            <a:off x="5658173" y="3964697"/>
            <a:ext cx="252234" cy="771066"/>
          </a:xfrm>
          <a:prstGeom prst="leftBrace">
            <a:avLst>
              <a:gd name="adj1" fmla="val 33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83745"/>
              </p:ext>
            </p:extLst>
          </p:nvPr>
        </p:nvGraphicFramePr>
        <p:xfrm>
          <a:off x="6032497" y="4425335"/>
          <a:ext cx="1396926" cy="31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23" imgW="1257120" imgH="279360" progId="Equation.DSMT4">
                  <p:embed/>
                </p:oleObj>
              </mc:Choice>
              <mc:Fallback>
                <p:oleObj name="Equation" r:id="rId23" imgW="125712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32497" y="4425335"/>
                        <a:ext cx="1396926" cy="31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43154" y="4219420"/>
            <a:ext cx="4436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sing BCS form for the attractive interaction: 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8478721" y="5727755"/>
            <a:ext cx="1477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ve to get </a:t>
            </a:r>
            <a:r>
              <a:rPr lang="en-US" i="1" dirty="0" smtClean="0">
                <a:sym typeface="Symbol" panose="05050102010706020507" pitchFamily="18" charset="2"/>
              </a:rPr>
              <a:t>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42123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 animBg="1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64526" y="152093"/>
            <a:ext cx="3946279" cy="406491"/>
            <a:chOff x="751562" y="912993"/>
            <a:chExt cx="3946279" cy="406491"/>
          </a:xfrm>
        </p:grpSpPr>
        <p:sp>
          <p:nvSpPr>
            <p:cNvPr id="3" name="TextBox 2"/>
            <p:cNvSpPr txBox="1"/>
            <p:nvPr/>
          </p:nvSpPr>
          <p:spPr>
            <a:xfrm>
              <a:off x="751562" y="912993"/>
              <a:ext cx="34214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nvert to integral    </a:t>
              </a:r>
              <a:r>
                <a:rPr lang="en-US" dirty="0" smtClean="0">
                  <a:sym typeface="Symbol" panose="05050102010706020507" pitchFamily="18" charset="2"/>
                </a:rPr>
                <a:t>    compute</a:t>
              </a:r>
              <a:endParaRPr lang="en-US" dirty="0" smtClean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566416"/>
                </p:ext>
              </p:extLst>
            </p:nvPr>
          </p:nvGraphicFramePr>
          <p:xfrm>
            <a:off x="4106264" y="925100"/>
            <a:ext cx="591577" cy="394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6" name="Equation" r:id="rId3" imgW="380880" imgH="253800" progId="Equation.DSMT4">
                    <p:embed/>
                  </p:oleObj>
                </mc:Choice>
                <mc:Fallback>
                  <p:oleObj name="Equation" r:id="rId3" imgW="380880" imgH="2538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06264" y="925100"/>
                          <a:ext cx="591577" cy="3943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4510805" y="176726"/>
            <a:ext cx="1277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umericall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14623"/>
              </p:ext>
            </p:extLst>
          </p:nvPr>
        </p:nvGraphicFramePr>
        <p:xfrm>
          <a:off x="6365092" y="1006157"/>
          <a:ext cx="2342595" cy="49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" name="Equation" r:id="rId5" imgW="1257120" imgH="266400" progId="Equation.DSMT4">
                  <p:embed/>
                </p:oleObj>
              </mc:Choice>
              <mc:Fallback>
                <p:oleObj name="Equation" r:id="rId5" imgW="125712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092" y="1006157"/>
                        <a:ext cx="2342595" cy="49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24010" y="1161873"/>
          <a:ext cx="607425" cy="72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7" imgW="393480" imgH="469800" progId="Equation.DSMT4">
                  <p:embed/>
                </p:oleObj>
              </mc:Choice>
              <mc:Fallback>
                <p:oleObj name="Equation" r:id="rId7" imgW="39348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010" y="1161873"/>
                        <a:ext cx="607425" cy="72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64526" y="2530939"/>
            <a:ext cx="4281783" cy="471572"/>
            <a:chOff x="1053937" y="3789449"/>
            <a:chExt cx="4281783" cy="47157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053937" y="3789449"/>
            <a:ext cx="273821" cy="410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9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3937" y="3789449"/>
                          <a:ext cx="273821" cy="4107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1337195" y="3810149"/>
              <a:ext cx="14198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occurs when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671339" y="3789449"/>
            <a:ext cx="2664381" cy="471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" name="Equation" r:id="rId11" imgW="1434960" imgH="253800" progId="Equation.DSMT4">
                    <p:embed/>
                  </p:oleObj>
                </mc:Choice>
                <mc:Fallback>
                  <p:oleObj name="Equation" r:id="rId11" imgW="1434960" imgH="2538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71339" y="3789449"/>
                          <a:ext cx="2664381" cy="471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657762" y="387027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58898"/>
              </p:ext>
            </p:extLst>
          </p:nvPr>
        </p:nvGraphicFramePr>
        <p:xfrm>
          <a:off x="2587387" y="3527619"/>
          <a:ext cx="2797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13" imgW="1625400" imgH="495000" progId="Equation.DSMT4">
                  <p:embed/>
                </p:oleObj>
              </mc:Choice>
              <mc:Fallback>
                <p:oleObj name="Equation" r:id="rId13" imgW="1625400" imgH="495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7387" y="3527619"/>
                        <a:ext cx="27971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-126605" y="994373"/>
            <a:ext cx="3739814" cy="2001042"/>
          </a:xfrm>
          <a:prstGeom prst="arc">
            <a:avLst>
              <a:gd name="adj1" fmla="val 15720340"/>
              <a:gd name="adj2" fmla="val 21559172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592587" y="698679"/>
            <a:ext cx="3391017" cy="1633478"/>
            <a:chOff x="1730842" y="1087009"/>
            <a:chExt cx="3391017" cy="1633478"/>
          </a:xfrm>
        </p:grpSpPr>
        <p:sp>
          <p:nvSpPr>
            <p:cNvPr id="18" name="TextBox 17"/>
            <p:cNvSpPr txBox="1"/>
            <p:nvPr/>
          </p:nvSpPr>
          <p:spPr>
            <a:xfrm>
              <a:off x="3676792" y="232699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528077" y="2338770"/>
            <a:ext cx="593782" cy="381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2" name="Equation" r:id="rId15" imgW="355320" imgH="228600" progId="Equation.DSMT4">
                    <p:embed/>
                  </p:oleObj>
                </mc:Choice>
                <mc:Fallback>
                  <p:oleObj name="Equation" r:id="rId15" imgW="35532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28077" y="2338770"/>
                          <a:ext cx="593782" cy="3817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 flipV="1">
              <a:off x="1732078" y="1087009"/>
              <a:ext cx="0" cy="125176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733315" y="2338770"/>
              <a:ext cx="278828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1730842" y="1365339"/>
              <a:ext cx="2020622" cy="9734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1290901" y="75159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59477"/>
              </p:ext>
            </p:extLst>
          </p:nvPr>
        </p:nvGraphicFramePr>
        <p:xfrm>
          <a:off x="3652600" y="4465832"/>
          <a:ext cx="49609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3" name="Equation" r:id="rId17" imgW="2869920" imgH="482400" progId="Equation.DSMT4">
                  <p:embed/>
                </p:oleObj>
              </mc:Choice>
              <mc:Fallback>
                <p:oleObj name="Equation" r:id="rId17" imgW="2869920" imgH="482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2600" y="4465832"/>
                        <a:ext cx="49609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81362"/>
              </p:ext>
            </p:extLst>
          </p:nvPr>
        </p:nvGraphicFramePr>
        <p:xfrm>
          <a:off x="3669597" y="5242020"/>
          <a:ext cx="2519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Equation" r:id="rId19" imgW="1371600" imgH="266400" progId="Equation.DSMT4">
                  <p:embed/>
                </p:oleObj>
              </mc:Choice>
              <mc:Fallback>
                <p:oleObj name="Equation" r:id="rId19" imgW="1371600" imgH="266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9597" y="5242020"/>
                        <a:ext cx="2519362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15841"/>
              </p:ext>
            </p:extLst>
          </p:nvPr>
        </p:nvGraphicFramePr>
        <p:xfrm>
          <a:off x="3640611" y="6084316"/>
          <a:ext cx="20526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Equation" r:id="rId21" imgW="1155600" imgH="253800" progId="Equation.DSMT4">
                  <p:embed/>
                </p:oleObj>
              </mc:Choice>
              <mc:Fallback>
                <p:oleObj name="Equation" r:id="rId21" imgW="115560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40611" y="6084316"/>
                        <a:ext cx="2052638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9208428" y="4601538"/>
                <a:ext cx="12394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0.577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8428" y="4601538"/>
                <a:ext cx="1239442" cy="369332"/>
              </a:xfrm>
              <a:prstGeom prst="rect">
                <a:avLst/>
              </a:prstGeom>
              <a:blipFill>
                <a:blip r:embed="rId2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0291940" y="4601538"/>
                <a:ext cx="17315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/>
                        <m:t>Euler</m:t>
                      </m:r>
                      <m:r>
                        <m:rPr>
                          <m:nor/>
                        </m:rPr>
                        <a:rPr lang="en-US" b="0" i="0" smtClean="0"/>
                        <m:t>′</m:t>
                      </m:r>
                      <m:r>
                        <m:rPr>
                          <m:nor/>
                        </m:rPr>
                        <a:rPr lang="en-US" b="0" i="0" smtClean="0"/>
                        <m:t>s</m:t>
                      </m:r>
                      <m:r>
                        <m:rPr>
                          <m:nor/>
                        </m:rPr>
                        <a:rPr lang="en-US" b="0" i="0" smtClean="0"/>
                        <m:t> </m:t>
                      </m:r>
                      <m:r>
                        <m:rPr>
                          <m:nor/>
                        </m:rPr>
                        <a:rPr lang="en-US" b="0" i="0" smtClean="0"/>
                        <m:t>constant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940" y="4601538"/>
                <a:ext cx="1731564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600856" y="3749713"/>
            <a:ext cx="15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ap equa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72397" y="4672337"/>
                <a:ext cx="321299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For weak coupling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≪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97" y="4672337"/>
                <a:ext cx="3212995" cy="646331"/>
              </a:xfrm>
              <a:prstGeom prst="rect">
                <a:avLst/>
              </a:prstGeom>
              <a:blipFill>
                <a:blip r:embed="rId25"/>
                <a:stretch>
                  <a:fillRect l="-1708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62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2727643" y="5845451"/>
            <a:ext cx="906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mpty pair state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889637" y="5984669"/>
                <a:ext cx="574940" cy="555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/>
                  <a:t>qp in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637" y="5984669"/>
                <a:ext cx="574940" cy="555088"/>
              </a:xfrm>
              <a:prstGeom prst="rect">
                <a:avLst/>
              </a:prstGeom>
              <a:blipFill>
                <a:blip r:embed="rId3"/>
                <a:stretch>
                  <a:fillRect l="-1064" t="-2198" r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745436" y="5956493"/>
            <a:ext cx="8337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</a:t>
            </a:r>
            <a:r>
              <a:rPr lang="en-US" sz="1400" dirty="0" smtClean="0"/>
              <a:t>ull</a:t>
            </a:r>
          </a:p>
          <a:p>
            <a:pPr algn="ctr"/>
            <a:r>
              <a:rPr lang="en-US" sz="1400" dirty="0" smtClean="0"/>
              <a:t>pair state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876574" y="6012342"/>
                <a:ext cx="783049" cy="555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/>
                  <a:t>no </a:t>
                </a:r>
                <a:r>
                  <a:rPr lang="en-US" sz="1400" dirty="0" err="1" smtClean="0"/>
                  <a:t>qp</a:t>
                </a:r>
                <a:r>
                  <a:rPr lang="en-US" sz="1400" dirty="0" smtClean="0"/>
                  <a:t> i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⃑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6574" y="6012342"/>
                <a:ext cx="783049" cy="555088"/>
              </a:xfrm>
              <a:prstGeom prst="rect">
                <a:avLst/>
              </a:prstGeom>
              <a:blipFill>
                <a:blip r:embed="rId4"/>
                <a:stretch>
                  <a:fillRect l="-1563" t="-1099" r="-7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H="1" flipV="1">
            <a:off x="3377336" y="5524291"/>
            <a:ext cx="1" cy="33152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075094" y="5481305"/>
            <a:ext cx="1" cy="5461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138475" y="5534484"/>
            <a:ext cx="0" cy="39399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6256714" y="5478436"/>
            <a:ext cx="5335" cy="52008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00675"/>
              </p:ext>
            </p:extLst>
          </p:nvPr>
        </p:nvGraphicFramePr>
        <p:xfrm>
          <a:off x="1623565" y="4879810"/>
          <a:ext cx="8048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5" imgW="4394160" imgH="279360" progId="Equation.DSMT4">
                  <p:embed/>
                </p:oleObj>
              </mc:Choice>
              <mc:Fallback>
                <p:oleObj name="Equation" r:id="rId5" imgW="4394160" imgH="2793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3565" y="4879810"/>
                        <a:ext cx="80486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99822" y="87621"/>
            <a:ext cx="737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ing the electron distribution is the normal and superconducting st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75492"/>
              </p:ext>
            </p:extLst>
          </p:nvPr>
        </p:nvGraphicFramePr>
        <p:xfrm>
          <a:off x="2306638" y="577850"/>
          <a:ext cx="23542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6638" y="577850"/>
                        <a:ext cx="2354262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87242" y="729258"/>
            <a:ext cx="1472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rmal metal</a:t>
            </a:r>
            <a:endParaRPr lang="en-US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81113"/>
              </p:ext>
            </p:extLst>
          </p:nvPr>
        </p:nvGraphicFramePr>
        <p:xfrm>
          <a:off x="6277868" y="566149"/>
          <a:ext cx="1974326" cy="6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Equation" r:id="rId9" imgW="1143000" imgH="393480" progId="Equation.DSMT4">
                  <p:embed/>
                </p:oleObj>
              </mc:Choice>
              <mc:Fallback>
                <p:oleObj name="Equation" r:id="rId9" imgW="11430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7868" y="566149"/>
                        <a:ext cx="1974326" cy="67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5321346" y="694184"/>
            <a:ext cx="388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t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07719"/>
              </p:ext>
            </p:extLst>
          </p:nvPr>
        </p:nvGraphicFramePr>
        <p:xfrm>
          <a:off x="5667487" y="705261"/>
          <a:ext cx="255299" cy="38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7487" y="705261"/>
                        <a:ext cx="255299" cy="382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95268" y="4954076"/>
            <a:ext cx="1178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 general:</a:t>
            </a:r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72006"/>
              </p:ext>
            </p:extLst>
          </p:nvPr>
        </p:nvGraphicFramePr>
        <p:xfrm>
          <a:off x="10462504" y="4782534"/>
          <a:ext cx="1284480" cy="77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13" imgW="1257120" imgH="761760" progId="Equation.DSMT4">
                  <p:embed/>
                </p:oleObj>
              </mc:Choice>
              <mc:Fallback>
                <p:oleObj name="Equation" r:id="rId13" imgW="1257120" imgH="7617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62504" y="4782534"/>
                        <a:ext cx="1284480" cy="778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/>
          <a:srcRect l="12107" r="-1" b="10380"/>
          <a:stretch/>
        </p:blipFill>
        <p:spPr>
          <a:xfrm>
            <a:off x="1225983" y="2429405"/>
            <a:ext cx="4828234" cy="2116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6"/>
          <a:srcRect l="20322" r="6071" b="10044"/>
          <a:stretch/>
        </p:blipFill>
        <p:spPr>
          <a:xfrm>
            <a:off x="7471298" y="2476371"/>
            <a:ext cx="4603196" cy="19818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0" y="3026043"/>
                <a:ext cx="11562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𝑇𝑐</m:t>
                      </m:r>
                      <m:r>
                        <a:rPr lang="en-US" i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26043"/>
                <a:ext cx="1156279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839336" y="1560957"/>
            <a:ext cx="2319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uperconductor at T=0</a:t>
            </a:r>
            <a:endParaRPr lang="en-US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0178"/>
              </p:ext>
            </p:extLst>
          </p:nvPr>
        </p:nvGraphicFramePr>
        <p:xfrm>
          <a:off x="6842494" y="1515363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18" imgW="927000" imgH="291960" progId="Equation.DSMT4">
                  <p:embed/>
                </p:oleObj>
              </mc:Choice>
              <mc:Fallback>
                <p:oleObj name="Equation" r:id="rId18" imgW="927000" imgH="2919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42494" y="1515363"/>
                        <a:ext cx="140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0" y="3487705"/>
                <a:ext cx="9681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i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87705"/>
                <a:ext cx="968149" cy="369332"/>
              </a:xfrm>
              <a:prstGeom prst="rect">
                <a:avLst/>
              </a:prstGeom>
              <a:blipFill>
                <a:blip r:embed="rId2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93443"/>
              </p:ext>
            </p:extLst>
          </p:nvPr>
        </p:nvGraphicFramePr>
        <p:xfrm>
          <a:off x="4697944" y="1401330"/>
          <a:ext cx="1420632" cy="70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21" imgW="1066953" imgH="528740" progId="Equation.DSMT4">
                  <p:embed/>
                </p:oleObj>
              </mc:Choice>
              <mc:Fallback>
                <p:oleObj name="Equation" r:id="rId21" imgW="1066953" imgH="5287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97944" y="1401330"/>
                        <a:ext cx="1420632" cy="703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79158"/>
              </p:ext>
            </p:extLst>
          </p:nvPr>
        </p:nvGraphicFramePr>
        <p:xfrm>
          <a:off x="3363913" y="1524000"/>
          <a:ext cx="1243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23" imgW="711000" imgH="253800" progId="Equation.DSMT4">
                  <p:embed/>
                </p:oleObj>
              </mc:Choice>
              <mc:Fallback>
                <p:oleObj name="Equation" r:id="rId23" imgW="7110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63913" y="1524000"/>
                        <a:ext cx="12430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6135961" y="3036995"/>
                <a:ext cx="115355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i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𝑇𝑐</m:t>
                      </m:r>
                      <m:r>
                        <a:rPr lang="en-US" i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 −</m:t>
                      </m:r>
                    </m:oMath>
                  </m:oMathPara>
                </a14:m>
                <a:endParaRPr lang="en-US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5961" y="3036995"/>
                <a:ext cx="1153551" cy="369332"/>
              </a:xfrm>
              <a:prstGeom prst="rect">
                <a:avLst/>
              </a:prstGeom>
              <a:blipFill>
                <a:blip r:embed="rId25"/>
                <a:stretch>
                  <a:fillRect l="-1587" r="-529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36003" y="3350374"/>
                <a:ext cx="9534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003" y="3350374"/>
                <a:ext cx="953466" cy="369332"/>
              </a:xfrm>
              <a:prstGeom prst="rect">
                <a:avLst/>
              </a:prstGeom>
              <a:blipFill>
                <a:blip r:embed="rId2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7148845" y="5731479"/>
            <a:ext cx="47849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lectron-state occupation does not change much --- the key to superconductivity is the pair correlations induced by the attractive intera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722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089" y="297007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Thermodynamics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5089" y="666339"/>
                <a:ext cx="3218510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citations are fermions 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89" y="666339"/>
                <a:ext cx="3218510" cy="410305"/>
              </a:xfrm>
              <a:prstGeom prst="rect">
                <a:avLst/>
              </a:prstGeom>
              <a:blipFill>
                <a:blip r:embed="rId2"/>
                <a:stretch>
                  <a:fillRect l="-1515" b="-2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24189" y="1168977"/>
                <a:ext cx="563964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𝐵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𝐹𝑘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1" baseline="-25000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1" baseline="-25000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𝐹𝑘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89" y="1168977"/>
                <a:ext cx="5639647" cy="276999"/>
              </a:xfrm>
              <a:prstGeom prst="rect">
                <a:avLst/>
              </a:prstGeom>
              <a:blipFill>
                <a:blip r:embed="rId3"/>
                <a:stretch>
                  <a:fillRect l="-1514" t="-180000" b="-2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24189" y="1635702"/>
                <a:ext cx="5430526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𝐵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r>
                                      <a:rPr lang="en-US" i="1" baseline="-25000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  <m:r>
                                      <a:rPr lang="en-US" i="1" baseline="-25000" dirty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1" baseline="-25000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1" baseline="-25000" dirty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p>
                            </m:sSup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89" y="1635702"/>
                <a:ext cx="5430526" cy="312650"/>
              </a:xfrm>
              <a:prstGeom prst="rect">
                <a:avLst/>
              </a:prstGeom>
              <a:blipFill>
                <a:blip r:embed="rId4"/>
                <a:stretch>
                  <a:fillRect l="-1571" t="-146154" b="-2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5200" y="2208807"/>
                <a:ext cx="2337498" cy="670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b="0" i="1" baseline="-250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00" y="2208807"/>
                <a:ext cx="2337498" cy="6706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 flipV="1">
            <a:off x="9981642" y="1371627"/>
            <a:ext cx="9526" cy="1223847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6728461" y="996360"/>
            <a:ext cx="4339898" cy="1955786"/>
            <a:chOff x="1169000" y="3086502"/>
            <a:chExt cx="4339898" cy="1955786"/>
          </a:xfrm>
        </p:grpSpPr>
        <p:grpSp>
          <p:nvGrpSpPr>
            <p:cNvPr id="9" name="Group 8"/>
            <p:cNvGrpSpPr/>
            <p:nvPr/>
          </p:nvGrpSpPr>
          <p:grpSpPr>
            <a:xfrm>
              <a:off x="1570947" y="3239291"/>
              <a:ext cx="3692572" cy="1494521"/>
              <a:chOff x="1523046" y="2612346"/>
              <a:chExt cx="3692572" cy="1494521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 flipV="1">
                <a:off x="1523046" y="4097341"/>
                <a:ext cx="3692572" cy="1625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1537334" y="2612346"/>
                <a:ext cx="0" cy="149452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/>
            <p:cNvCxnSpPr/>
            <p:nvPr/>
          </p:nvCxnSpPr>
          <p:spPr>
            <a:xfrm flipV="1">
              <a:off x="1570947" y="3305175"/>
              <a:ext cx="3305853" cy="1423873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561422" y="3500323"/>
              <a:ext cx="2881313" cy="1223963"/>
            </a:xfrm>
            <a:custGeom>
              <a:avLst/>
              <a:gdLst>
                <a:gd name="connsiteX0" fmla="*/ 0 w 2867025"/>
                <a:gd name="connsiteY0" fmla="*/ 1238250 h 1238250"/>
                <a:gd name="connsiteX1" fmla="*/ 219075 w 2867025"/>
                <a:gd name="connsiteY1" fmla="*/ 1190625 h 1238250"/>
                <a:gd name="connsiteX2" fmla="*/ 600075 w 2867025"/>
                <a:gd name="connsiteY2" fmla="*/ 1133475 h 1238250"/>
                <a:gd name="connsiteX3" fmla="*/ 1123950 w 2867025"/>
                <a:gd name="connsiteY3" fmla="*/ 1028700 h 1238250"/>
                <a:gd name="connsiteX4" fmla="*/ 1724025 w 2867025"/>
                <a:gd name="connsiteY4" fmla="*/ 857250 h 1238250"/>
                <a:gd name="connsiteX5" fmla="*/ 2314575 w 2867025"/>
                <a:gd name="connsiteY5" fmla="*/ 523875 h 1238250"/>
                <a:gd name="connsiteX6" fmla="*/ 2609850 w 2867025"/>
                <a:gd name="connsiteY6" fmla="*/ 257175 h 1238250"/>
                <a:gd name="connsiteX7" fmla="*/ 2867025 w 2867025"/>
                <a:gd name="connsiteY7" fmla="*/ 0 h 1238250"/>
                <a:gd name="connsiteX0" fmla="*/ 0 w 2867025"/>
                <a:gd name="connsiteY0" fmla="*/ 1238250 h 1238250"/>
                <a:gd name="connsiteX1" fmla="*/ 223838 w 2867025"/>
                <a:gd name="connsiteY1" fmla="*/ 1200150 h 1238250"/>
                <a:gd name="connsiteX2" fmla="*/ 600075 w 2867025"/>
                <a:gd name="connsiteY2" fmla="*/ 1133475 h 1238250"/>
                <a:gd name="connsiteX3" fmla="*/ 1123950 w 2867025"/>
                <a:gd name="connsiteY3" fmla="*/ 1028700 h 1238250"/>
                <a:gd name="connsiteX4" fmla="*/ 1724025 w 2867025"/>
                <a:gd name="connsiteY4" fmla="*/ 857250 h 1238250"/>
                <a:gd name="connsiteX5" fmla="*/ 2314575 w 2867025"/>
                <a:gd name="connsiteY5" fmla="*/ 523875 h 1238250"/>
                <a:gd name="connsiteX6" fmla="*/ 2609850 w 2867025"/>
                <a:gd name="connsiteY6" fmla="*/ 257175 h 1238250"/>
                <a:gd name="connsiteX7" fmla="*/ 2867025 w 2867025"/>
                <a:gd name="connsiteY7" fmla="*/ 0 h 1238250"/>
                <a:gd name="connsiteX0" fmla="*/ 0 w 2867025"/>
                <a:gd name="connsiteY0" fmla="*/ 1238250 h 1238250"/>
                <a:gd name="connsiteX1" fmla="*/ 223838 w 2867025"/>
                <a:gd name="connsiteY1" fmla="*/ 1200150 h 1238250"/>
                <a:gd name="connsiteX2" fmla="*/ 647700 w 2867025"/>
                <a:gd name="connsiteY2" fmla="*/ 1133475 h 1238250"/>
                <a:gd name="connsiteX3" fmla="*/ 1123950 w 2867025"/>
                <a:gd name="connsiteY3" fmla="*/ 1028700 h 1238250"/>
                <a:gd name="connsiteX4" fmla="*/ 1724025 w 2867025"/>
                <a:gd name="connsiteY4" fmla="*/ 857250 h 1238250"/>
                <a:gd name="connsiteX5" fmla="*/ 2314575 w 2867025"/>
                <a:gd name="connsiteY5" fmla="*/ 523875 h 1238250"/>
                <a:gd name="connsiteX6" fmla="*/ 2609850 w 2867025"/>
                <a:gd name="connsiteY6" fmla="*/ 257175 h 1238250"/>
                <a:gd name="connsiteX7" fmla="*/ 2867025 w 2867025"/>
                <a:gd name="connsiteY7" fmla="*/ 0 h 1238250"/>
                <a:gd name="connsiteX0" fmla="*/ 0 w 2867025"/>
                <a:gd name="connsiteY0" fmla="*/ 1238250 h 1238250"/>
                <a:gd name="connsiteX1" fmla="*/ 223838 w 2867025"/>
                <a:gd name="connsiteY1" fmla="*/ 1200150 h 1238250"/>
                <a:gd name="connsiteX2" fmla="*/ 647700 w 2867025"/>
                <a:gd name="connsiteY2" fmla="*/ 1133475 h 1238250"/>
                <a:gd name="connsiteX3" fmla="*/ 1128713 w 2867025"/>
                <a:gd name="connsiteY3" fmla="*/ 1038225 h 1238250"/>
                <a:gd name="connsiteX4" fmla="*/ 1724025 w 2867025"/>
                <a:gd name="connsiteY4" fmla="*/ 857250 h 1238250"/>
                <a:gd name="connsiteX5" fmla="*/ 2314575 w 2867025"/>
                <a:gd name="connsiteY5" fmla="*/ 523875 h 1238250"/>
                <a:gd name="connsiteX6" fmla="*/ 2609850 w 2867025"/>
                <a:gd name="connsiteY6" fmla="*/ 257175 h 1238250"/>
                <a:gd name="connsiteX7" fmla="*/ 2867025 w 2867025"/>
                <a:gd name="connsiteY7" fmla="*/ 0 h 1238250"/>
                <a:gd name="connsiteX0" fmla="*/ 0 w 2867025"/>
                <a:gd name="connsiteY0" fmla="*/ 1238250 h 1238250"/>
                <a:gd name="connsiteX1" fmla="*/ 223838 w 2867025"/>
                <a:gd name="connsiteY1" fmla="*/ 1200150 h 1238250"/>
                <a:gd name="connsiteX2" fmla="*/ 647700 w 2867025"/>
                <a:gd name="connsiteY2" fmla="*/ 1133475 h 1238250"/>
                <a:gd name="connsiteX3" fmla="*/ 1128713 w 2867025"/>
                <a:gd name="connsiteY3" fmla="*/ 1038225 h 1238250"/>
                <a:gd name="connsiteX4" fmla="*/ 1724025 w 2867025"/>
                <a:gd name="connsiteY4" fmla="*/ 857250 h 1238250"/>
                <a:gd name="connsiteX5" fmla="*/ 2314575 w 2867025"/>
                <a:gd name="connsiteY5" fmla="*/ 523875 h 1238250"/>
                <a:gd name="connsiteX6" fmla="*/ 2619375 w 2867025"/>
                <a:gd name="connsiteY6" fmla="*/ 257175 h 1238250"/>
                <a:gd name="connsiteX7" fmla="*/ 2867025 w 2867025"/>
                <a:gd name="connsiteY7" fmla="*/ 0 h 1238250"/>
                <a:gd name="connsiteX0" fmla="*/ 0 w 2881313"/>
                <a:gd name="connsiteY0" fmla="*/ 1223963 h 1223963"/>
                <a:gd name="connsiteX1" fmla="*/ 238126 w 2881313"/>
                <a:gd name="connsiteY1" fmla="*/ 1200150 h 1223963"/>
                <a:gd name="connsiteX2" fmla="*/ 661988 w 2881313"/>
                <a:gd name="connsiteY2" fmla="*/ 1133475 h 1223963"/>
                <a:gd name="connsiteX3" fmla="*/ 1143001 w 2881313"/>
                <a:gd name="connsiteY3" fmla="*/ 1038225 h 1223963"/>
                <a:gd name="connsiteX4" fmla="*/ 1738313 w 2881313"/>
                <a:gd name="connsiteY4" fmla="*/ 857250 h 1223963"/>
                <a:gd name="connsiteX5" fmla="*/ 2328863 w 2881313"/>
                <a:gd name="connsiteY5" fmla="*/ 523875 h 1223963"/>
                <a:gd name="connsiteX6" fmla="*/ 2633663 w 2881313"/>
                <a:gd name="connsiteY6" fmla="*/ 257175 h 1223963"/>
                <a:gd name="connsiteX7" fmla="*/ 2881313 w 2881313"/>
                <a:gd name="connsiteY7" fmla="*/ 0 h 1223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881313" h="1223963">
                  <a:moveTo>
                    <a:pt x="0" y="1223963"/>
                  </a:moveTo>
                  <a:cubicBezTo>
                    <a:pt x="59531" y="1208881"/>
                    <a:pt x="127795" y="1215231"/>
                    <a:pt x="238126" y="1200150"/>
                  </a:cubicBezTo>
                  <a:cubicBezTo>
                    <a:pt x="348457" y="1185069"/>
                    <a:pt x="511176" y="1160462"/>
                    <a:pt x="661988" y="1133475"/>
                  </a:cubicBezTo>
                  <a:cubicBezTo>
                    <a:pt x="812800" y="1106488"/>
                    <a:pt x="963614" y="1084263"/>
                    <a:pt x="1143001" y="1038225"/>
                  </a:cubicBezTo>
                  <a:cubicBezTo>
                    <a:pt x="1322389" y="992188"/>
                    <a:pt x="1540669" y="942975"/>
                    <a:pt x="1738313" y="857250"/>
                  </a:cubicBezTo>
                  <a:cubicBezTo>
                    <a:pt x="1935957" y="771525"/>
                    <a:pt x="2179638" y="623887"/>
                    <a:pt x="2328863" y="523875"/>
                  </a:cubicBezTo>
                  <a:cubicBezTo>
                    <a:pt x="2478088" y="423863"/>
                    <a:pt x="2541588" y="344487"/>
                    <a:pt x="2633663" y="257175"/>
                  </a:cubicBezTo>
                  <a:cubicBezTo>
                    <a:pt x="2725738" y="169863"/>
                    <a:pt x="2798763" y="84931"/>
                    <a:pt x="2881313" y="0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169000" y="3830600"/>
                  <a:ext cx="17921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9000" y="3830600"/>
                  <a:ext cx="179216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34483" r="-27586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886325" y="3086502"/>
                  <a:ext cx="31765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6325" y="3086502"/>
                  <a:ext cx="317651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17308" r="-17308" b="-2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305767" y="4771636"/>
                  <a:ext cx="250966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5767" y="4771636"/>
                  <a:ext cx="250966" cy="270652"/>
                </a:xfrm>
                <a:prstGeom prst="rect">
                  <a:avLst/>
                </a:prstGeom>
                <a:blipFill>
                  <a:blip r:embed="rId8"/>
                  <a:stretch>
                    <a:fillRect l="-24390" r="-9756" b="-1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313075" y="4590548"/>
                  <a:ext cx="19582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3075" y="4590548"/>
                  <a:ext cx="195823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31250" r="-25000"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/>
            <p:cNvCxnSpPr/>
            <p:nvPr/>
          </p:nvCxnSpPr>
          <p:spPr>
            <a:xfrm>
              <a:off x="3175183" y="4062413"/>
              <a:ext cx="0" cy="31432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2896026" y="3725776"/>
                  <a:ext cx="30469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6026" y="3725776"/>
                  <a:ext cx="304699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18000" r="-6000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445512" y="4238238"/>
                  <a:ext cx="26385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5512" y="4238238"/>
                  <a:ext cx="263855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0930" r="-6977" b="-15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328028" y="1907545"/>
                <a:ext cx="14806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(pairing)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8028" y="1907545"/>
                <a:ext cx="1480662" cy="276999"/>
              </a:xfrm>
              <a:prstGeom prst="rect">
                <a:avLst/>
              </a:prstGeom>
              <a:blipFill>
                <a:blip r:embed="rId12"/>
                <a:stretch>
                  <a:fillRect l="-5350" t="-28889" r="-9877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75200" y="4023380"/>
                <a:ext cx="943014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00" y="4023380"/>
                <a:ext cx="943014" cy="5259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53053" y="3995607"/>
                <a:ext cx="3553665" cy="6882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053" y="3995607"/>
                <a:ext cx="3553665" cy="68820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63812" y="3980395"/>
                <a:ext cx="1475084" cy="670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12" y="3980395"/>
                <a:ext cx="1475084" cy="67069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342865" y="3931852"/>
                <a:ext cx="3585918" cy="7362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𝑇</m:t>
                                  </m:r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865" y="3931852"/>
                <a:ext cx="3585918" cy="7362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379936" y="5171273"/>
                <a:ext cx="172402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/>
                  <a:t>redistribution of states by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9936" y="5171273"/>
                <a:ext cx="1724025" cy="584775"/>
              </a:xfrm>
              <a:prstGeom prst="rect">
                <a:avLst/>
              </a:prstGeom>
              <a:blipFill>
                <a:blip r:embed="rId17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276620" y="5756048"/>
                <a:ext cx="16887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/>
                  <a:t>(NORMAL STATE as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→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6620" y="5756048"/>
                <a:ext cx="1688700" cy="584775"/>
              </a:xfrm>
              <a:prstGeom prst="rect">
                <a:avLst/>
              </a:prstGeom>
              <a:blipFill>
                <a:blip r:embed="rId18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276320" y="5112403"/>
                <a:ext cx="130492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variation of gap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6320" y="5112403"/>
                <a:ext cx="1304925" cy="646331"/>
              </a:xfrm>
              <a:prstGeom prst="rect">
                <a:avLst/>
              </a:prstGeom>
              <a:blipFill>
                <a:blip r:embed="rId19"/>
                <a:stretch>
                  <a:fillRect l="-2336" t="-5660" r="-514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 flipH="1" flipV="1">
            <a:off x="9325660" y="4668079"/>
            <a:ext cx="4004" cy="43905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0484730" y="4683809"/>
            <a:ext cx="0" cy="34692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335429" y="2184544"/>
                <a:ext cx="2119491" cy="627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𝜉</m:t>
                                      </m:r>
                                      <m:r>
                                        <a:rPr lang="en-US" i="1" baseline="-25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429" y="2184544"/>
                <a:ext cx="2119491" cy="62767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0339127" y="5756048"/>
            <a:ext cx="1145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(SC STATE)</a:t>
            </a:r>
          </a:p>
        </p:txBody>
      </p:sp>
    </p:spTree>
    <p:extLst>
      <p:ext uri="{BB962C8B-B14F-4D97-AF65-F5344CB8AC3E}">
        <p14:creationId xmlns:p14="http://schemas.microsoft.com/office/powerpoint/2010/main" val="163475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61</TotalTime>
  <Words>650</Words>
  <Application>Microsoft Office PowerPoint</Application>
  <PresentationFormat>Widescreen</PresentationFormat>
  <Paragraphs>24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MT Extra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82</cp:revision>
  <dcterms:created xsi:type="dcterms:W3CDTF">2019-08-28T19:25:40Z</dcterms:created>
  <dcterms:modified xsi:type="dcterms:W3CDTF">2019-10-07T21:34:40Z</dcterms:modified>
</cp:coreProperties>
</file>